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04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374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75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  <p:sldId id="332" r:id="rId64"/>
    <p:sldId id="333" r:id="rId65"/>
    <p:sldId id="334" r:id="rId66"/>
    <p:sldId id="335" r:id="rId67"/>
    <p:sldId id="336" r:id="rId68"/>
    <p:sldId id="337" r:id="rId69"/>
    <p:sldId id="338" r:id="rId70"/>
    <p:sldId id="339" r:id="rId71"/>
    <p:sldId id="340" r:id="rId72"/>
    <p:sldId id="341" r:id="rId73"/>
    <p:sldId id="342" r:id="rId74"/>
    <p:sldId id="343" r:id="rId75"/>
    <p:sldId id="344" r:id="rId76"/>
    <p:sldId id="345" r:id="rId77"/>
    <p:sldId id="346" r:id="rId78"/>
    <p:sldId id="347" r:id="rId79"/>
    <p:sldId id="348" r:id="rId80"/>
    <p:sldId id="349" r:id="rId81"/>
    <p:sldId id="350" r:id="rId82"/>
    <p:sldId id="351" r:id="rId83"/>
    <p:sldId id="352" r:id="rId84"/>
    <p:sldId id="353" r:id="rId85"/>
    <p:sldId id="354" r:id="rId86"/>
    <p:sldId id="355" r:id="rId87"/>
    <p:sldId id="356" r:id="rId88"/>
    <p:sldId id="357" r:id="rId89"/>
    <p:sldId id="358" r:id="rId90"/>
    <p:sldId id="359" r:id="rId91"/>
    <p:sldId id="360" r:id="rId92"/>
    <p:sldId id="361" r:id="rId93"/>
    <p:sldId id="362" r:id="rId94"/>
    <p:sldId id="376" r:id="rId95"/>
    <p:sldId id="364" r:id="rId96"/>
    <p:sldId id="365" r:id="rId97"/>
    <p:sldId id="366" r:id="rId98"/>
    <p:sldId id="367" r:id="rId99"/>
    <p:sldId id="368" r:id="rId100"/>
    <p:sldId id="369" r:id="rId101"/>
    <p:sldId id="370" r:id="rId102"/>
    <p:sldId id="373" r:id="rId103"/>
  </p:sldIdLst>
  <p:sldSz cx="9144000" cy="6858000" type="screen4x3"/>
  <p:notesSz cx="6858000" cy="9144000"/>
  <p:custDataLst>
    <p:tags r:id="rId10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60" autoAdjust="0"/>
    <p:restoredTop sz="86263" autoAdjust="0"/>
  </p:normalViewPr>
  <p:slideViewPr>
    <p:cSldViewPr>
      <p:cViewPr varScale="1">
        <p:scale>
          <a:sx n="75" d="100"/>
          <a:sy n="75" d="100"/>
        </p:scale>
        <p:origin x="969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1/29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7723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56569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920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!!! TRY IT IN </a:t>
            </a:r>
            <a:r>
              <a:rPr lang="en-US" dirty="0" err="1"/>
              <a:t>tswge</a:t>
            </a:r>
            <a:r>
              <a:rPr lang="en-US" dirty="0"/>
              <a:t>? SCREEN SHAR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97748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9993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UGE!!! Assign a model with complex roots to be prepared in a powerpoint presentation for Live Session. They should find the roots, the modulus, make a decision about stationarity, find the frequency by hand, and use </a:t>
            </a:r>
            <a:r>
              <a:rPr lang="en-US" dirty="0" err="1"/>
              <a:t>tswge</a:t>
            </a:r>
            <a:r>
              <a:rPr lang="en-US" dirty="0"/>
              <a:t> to plot a realization and look at the spectral density of the model and of the realiz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2119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1310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769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662775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90420D-B6B6-4D9C-9EA7-EDF654BF9C34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5198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133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renaming: AR(2) Expected Value and Zero Mean Form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96879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8003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6293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0007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6704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4797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560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6594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1661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863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3500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Renaming: AR(2) Backshift Operator Not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69529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424330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99154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060866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3219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42133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4786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703263"/>
            <a:ext cx="4621213" cy="34671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4024753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6741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26025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731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6343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6036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 over this in detail will be good for Live Session! Give them a couple to work for live session to determine if they are stationary or not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9708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2700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02016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5913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3033E-D193-43F1-A182-DA55EA4822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814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00871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8" r:id="rId9"/>
    <p:sldLayoutId id="2147483706" r:id="rId10"/>
    <p:sldLayoutId id="2147483707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g"/><Relationship Id="rId3" Type="http://schemas.openxmlformats.org/officeDocument/2006/relationships/image" Target="../media/image11.jpg"/><Relationship Id="rId7" Type="http://schemas.openxmlformats.org/officeDocument/2006/relationships/image" Target="../media/image1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4.jpg"/><Relationship Id="rId5" Type="http://schemas.openxmlformats.org/officeDocument/2006/relationships/image" Target="../media/image13.jpg"/><Relationship Id="rId10" Type="http://schemas.openxmlformats.org/officeDocument/2006/relationships/image" Target="../media/image18.jpg"/><Relationship Id="rId4" Type="http://schemas.openxmlformats.org/officeDocument/2006/relationships/image" Target="../media/image12.jpg"/><Relationship Id="rId9" Type="http://schemas.openxmlformats.org/officeDocument/2006/relationships/image" Target="../media/image17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2.jp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6.jpg"/><Relationship Id="rId4" Type="http://schemas.openxmlformats.org/officeDocument/2006/relationships/image" Target="../media/image25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30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9.jpg"/><Relationship Id="rId5" Type="http://schemas.openxmlformats.org/officeDocument/2006/relationships/image" Target="../media/image24.jpg"/><Relationship Id="rId4" Type="http://schemas.openxmlformats.org/officeDocument/2006/relationships/image" Target="../media/image28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7" Type="http://schemas.openxmlformats.org/officeDocument/2006/relationships/image" Target="../media/image3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3.jpg"/><Relationship Id="rId5" Type="http://schemas.openxmlformats.org/officeDocument/2006/relationships/image" Target="../media/image32.jpg"/><Relationship Id="rId4" Type="http://schemas.openxmlformats.org/officeDocument/2006/relationships/image" Target="../media/image31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g"/><Relationship Id="rId3" Type="http://schemas.openxmlformats.org/officeDocument/2006/relationships/image" Target="../media/image35.jpg"/><Relationship Id="rId7" Type="http://schemas.openxmlformats.org/officeDocument/2006/relationships/image" Target="../media/image39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8.jpg"/><Relationship Id="rId5" Type="http://schemas.openxmlformats.org/officeDocument/2006/relationships/image" Target="../media/image37.jpg"/><Relationship Id="rId4" Type="http://schemas.openxmlformats.org/officeDocument/2006/relationships/image" Target="../media/image36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g"/><Relationship Id="rId3" Type="http://schemas.openxmlformats.org/officeDocument/2006/relationships/image" Target="../media/image41.jpg"/><Relationship Id="rId7" Type="http://schemas.openxmlformats.org/officeDocument/2006/relationships/image" Target="../media/image29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Relationship Id="rId9" Type="http://schemas.openxmlformats.org/officeDocument/2006/relationships/image" Target="../media/image46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jpg"/><Relationship Id="rId7" Type="http://schemas.openxmlformats.org/officeDocument/2006/relationships/image" Target="../media/image52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1.jpg"/><Relationship Id="rId5" Type="http://schemas.openxmlformats.org/officeDocument/2006/relationships/image" Target="../media/image50.jpg"/><Relationship Id="rId10" Type="http://schemas.openxmlformats.org/officeDocument/2006/relationships/image" Target="../media/image55.png"/><Relationship Id="rId4" Type="http://schemas.openxmlformats.org/officeDocument/2006/relationships/image" Target="../media/image49.jpg"/><Relationship Id="rId9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g"/><Relationship Id="rId3" Type="http://schemas.openxmlformats.org/officeDocument/2006/relationships/image" Target="../media/image57.jpg"/><Relationship Id="rId7" Type="http://schemas.openxmlformats.org/officeDocument/2006/relationships/image" Target="../media/image61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64.jpg"/><Relationship Id="rId4" Type="http://schemas.openxmlformats.org/officeDocument/2006/relationships/image" Target="../media/image58.png"/><Relationship Id="rId9" Type="http://schemas.openxmlformats.org/officeDocument/2006/relationships/image" Target="../media/image63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2.jpg"/><Relationship Id="rId4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6.jpg"/><Relationship Id="rId4" Type="http://schemas.openxmlformats.org/officeDocument/2006/relationships/image" Target="../media/image75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4.jpg"/><Relationship Id="rId4" Type="http://schemas.openxmlformats.org/officeDocument/2006/relationships/image" Target="../media/image80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8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7" Type="http://schemas.openxmlformats.org/officeDocument/2006/relationships/image" Target="../media/image93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92.jpg"/><Relationship Id="rId5" Type="http://schemas.openxmlformats.org/officeDocument/2006/relationships/image" Target="../media/image91.jpg"/><Relationship Id="rId4" Type="http://schemas.openxmlformats.org/officeDocument/2006/relationships/image" Target="../media/image90.jp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1.jpg"/><Relationship Id="rId4" Type="http://schemas.openxmlformats.org/officeDocument/2006/relationships/image" Target="../media/image100.jp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.jpg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23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7.w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8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3.png"/><Relationship Id="rId11" Type="http://schemas.openxmlformats.org/officeDocument/2006/relationships/image" Target="../media/image138.png"/><Relationship Id="rId5" Type="http://schemas.openxmlformats.org/officeDocument/2006/relationships/image" Target="../media/image132.png"/><Relationship Id="rId10" Type="http://schemas.openxmlformats.org/officeDocument/2006/relationships/image" Target="../media/image137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9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56089-C22E-7E44-810B-DB9C6F38E4F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6FAE8DE-EEF9-0F47-8708-AC5BD2A25D8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R(1)</a:t>
            </a:r>
          </a:p>
        </p:txBody>
      </p:sp>
    </p:spTree>
    <p:extLst>
      <p:ext uri="{BB962C8B-B14F-4D97-AF65-F5344CB8AC3E}">
        <p14:creationId xmlns:p14="http://schemas.microsoft.com/office/powerpoint/2010/main" val="27669960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D77241-F73D-464A-83C4-1FF20379296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Zero Mean Form</a:t>
            </a:r>
          </a:p>
        </p:txBody>
      </p:sp>
    </p:spTree>
    <p:extLst>
      <p:ext uri="{BB962C8B-B14F-4D97-AF65-F5344CB8AC3E}">
        <p14:creationId xmlns:p14="http://schemas.microsoft.com/office/powerpoint/2010/main" val="299191392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263723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al roots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457200" y="1684853"/>
            <a:ext cx="8229600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both are positive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n behavior is similar to that of an AR(1) with a positive real root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both are negative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n behavior is similar to that of an AR(1) with a negative real root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eal roots, then both behaviors mentioned above tend to be visible.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457200" y="3973473"/>
            <a:ext cx="55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mplex conjugate roots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404360"/>
            <a:ext cx="8229600" cy="193899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ealizations are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seudo-cyclic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ith cycle length about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utocorrelations are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damped sinusoids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oth with cycle length about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pectral density has a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eak at about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R(2) Models: Review</a:t>
            </a:r>
          </a:p>
        </p:txBody>
      </p:sp>
    </p:spTree>
    <p:extLst>
      <p:ext uri="{BB962C8B-B14F-4D97-AF65-F5344CB8AC3E}">
        <p14:creationId xmlns:p14="http://schemas.microsoft.com/office/powerpoint/2010/main" val="300258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build="p" bldLvl="2"/>
      <p:bldP spid="8" grpId="0"/>
      <p:bldP spid="9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34"/>
          <a:stretch/>
        </p:blipFill>
        <p:spPr>
          <a:xfrm>
            <a:off x="673100" y="655320"/>
            <a:ext cx="2603500" cy="17540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8101" r="26850" b="56273"/>
          <a:stretch/>
        </p:blipFill>
        <p:spPr>
          <a:xfrm>
            <a:off x="5867400" y="753782"/>
            <a:ext cx="1752600" cy="16978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27560" r="27391" b="56198"/>
          <a:stretch/>
        </p:blipFill>
        <p:spPr>
          <a:xfrm>
            <a:off x="5867399" y="4961234"/>
            <a:ext cx="1752601" cy="17007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25323" r="24347" b="54018"/>
          <a:stretch/>
        </p:blipFill>
        <p:spPr>
          <a:xfrm>
            <a:off x="1091566" y="2888552"/>
            <a:ext cx="1958077" cy="17854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l="28317" r="26635" b="56241"/>
          <a:stretch/>
        </p:blipFill>
        <p:spPr>
          <a:xfrm>
            <a:off x="1219199" y="4961234"/>
            <a:ext cx="1752601" cy="16991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/>
          <a:srcRect l="27980" r="26972" b="55886"/>
          <a:stretch/>
        </p:blipFill>
        <p:spPr>
          <a:xfrm>
            <a:off x="5867399" y="2888552"/>
            <a:ext cx="1752601" cy="17129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 bwMode="auto">
          <a:xfrm>
            <a:off x="3276600" y="3048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R(1) behaviors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1234440" y="427456"/>
            <a:ext cx="1752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root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6019641" y="473176"/>
            <a:ext cx="16633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egative root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1169670" y="2590800"/>
            <a:ext cx="18821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 positive roots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3276600" y="24384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R(2) behaviors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5863907" y="2590800"/>
            <a:ext cx="1974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 negative roots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533400" y="4712023"/>
            <a:ext cx="3154680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and negative roots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5396864" y="4678680"/>
            <a:ext cx="29851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mplex conjugate roots</a:t>
            </a:r>
          </a:p>
        </p:txBody>
      </p:sp>
    </p:spTree>
    <p:extLst>
      <p:ext uri="{BB962C8B-B14F-4D97-AF65-F5344CB8AC3E}">
        <p14:creationId xmlns:p14="http://schemas.microsoft.com/office/powerpoint/2010/main" val="32747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093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4224F1F-7FB0-1244-AC10-693F8D207731}"/>
              </a:ext>
            </a:extLst>
          </p:cNvPr>
          <p:cNvSpPr txBox="1"/>
          <p:nvPr/>
        </p:nvSpPr>
        <p:spPr bwMode="auto">
          <a:xfrm>
            <a:off x="600208" y="3006112"/>
            <a:ext cx="8086591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6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 in the AR(1) case, this is called the “zero</a:t>
            </a:r>
            <a:r>
              <a:rPr kumimoji="0" 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n” form of the model and we sometimes use it for conven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8F1FF1-7D98-E245-841A-F849A9B61CFB}"/>
              </a:ext>
            </a:extLst>
          </p:cNvPr>
          <p:cNvSpPr txBox="1"/>
          <p:nvPr/>
        </p:nvSpPr>
        <p:spPr bwMode="auto">
          <a:xfrm>
            <a:off x="610257" y="4378393"/>
            <a:ext cx="76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365338-9BFE-4342-926B-81FFB4C695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4417032"/>
            <a:ext cx="5943600" cy="7501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08BC69-C8BE-3F40-935C-A2C50877181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0"/>
          <a:stretch/>
        </p:blipFill>
        <p:spPr>
          <a:xfrm>
            <a:off x="600209" y="2089278"/>
            <a:ext cx="7315200" cy="79857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9F88588-5FC7-5148-977A-E5EC96A26FB2}"/>
              </a:ext>
            </a:extLst>
          </p:cNvPr>
          <p:cNvSpPr/>
          <p:nvPr/>
        </p:nvSpPr>
        <p:spPr>
          <a:xfrm>
            <a:off x="600209" y="1447800"/>
            <a:ext cx="2980303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er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n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(2) Processes: Zero Mean Form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7562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38066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FBBE7-7EC6-684E-9C4B-5310C7B9E77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Backshift Operator</a:t>
            </a:r>
          </a:p>
        </p:txBody>
      </p:sp>
    </p:spTree>
    <p:extLst>
      <p:ext uri="{BB962C8B-B14F-4D97-AF65-F5344CB8AC3E}">
        <p14:creationId xmlns:p14="http://schemas.microsoft.com/office/powerpoint/2010/main" val="12843525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 bwMode="auto">
          <a:xfrm>
            <a:off x="457200" y="1251923"/>
            <a:ext cx="8001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ckshift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ator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tatio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or AR(2)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2895600"/>
            <a:ext cx="822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ing this more general definition of the backshift operator, we can rewrite: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88" y="1853989"/>
            <a:ext cx="4279392" cy="40233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88" y="2335171"/>
            <a:ext cx="6108192" cy="48158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810000"/>
            <a:ext cx="3517392" cy="40233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252705"/>
            <a:ext cx="4572000" cy="51816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811234"/>
            <a:ext cx="4035552" cy="48158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333187"/>
            <a:ext cx="3340608" cy="40843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781988"/>
            <a:ext cx="3974592" cy="37185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22"/>
          <a:stretch/>
        </p:blipFill>
        <p:spPr>
          <a:xfrm>
            <a:off x="2209763" y="6182637"/>
            <a:ext cx="2891790" cy="4693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5059C50-135F-D144-9679-B04117D59BD1}"/>
              </a:ext>
            </a:extLst>
          </p:cNvPr>
          <p:cNvSpPr txBox="1"/>
          <p:nvPr/>
        </p:nvSpPr>
        <p:spPr bwMode="auto">
          <a:xfrm>
            <a:off x="4907280" y="2313695"/>
            <a:ext cx="1782887" cy="52979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R(2): Backshift Operator Not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7889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04092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A4BC26-D77F-234A-BDCD-BD9005A6BC3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(2) | Characteristic Equation and Stationarity</a:t>
            </a:r>
          </a:p>
        </p:txBody>
      </p:sp>
    </p:spTree>
    <p:extLst>
      <p:ext uri="{BB962C8B-B14F-4D97-AF65-F5344CB8AC3E}">
        <p14:creationId xmlns:p14="http://schemas.microsoft.com/office/powerpoint/2010/main" val="25016717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2) Characteristic Equation and Stationarity</a:t>
            </a:r>
            <a:endParaRPr lang="en-US" sz="32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125CCCD-CD57-704F-9C37-32733D6E32C8}"/>
              </a:ext>
            </a:extLst>
          </p:cNvPr>
          <p:cNvSpPr/>
          <p:nvPr/>
        </p:nvSpPr>
        <p:spPr>
          <a:xfrm>
            <a:off x="457200" y="1600200"/>
            <a:ext cx="8229600" cy="447814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Light board</a:t>
            </a:r>
          </a:p>
          <a:p>
            <a:pPr>
              <a:spcBef>
                <a:spcPts val="600"/>
              </a:spcBef>
            </a:pP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dirty="0"/>
              <a:t>Define key result</a:t>
            </a:r>
          </a:p>
          <a:p>
            <a:pPr>
              <a:spcBef>
                <a:spcPts val="600"/>
              </a:spcBef>
            </a:pP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dirty="0"/>
              <a:t>Example:</a:t>
            </a:r>
          </a:p>
          <a:p>
            <a:pPr>
              <a:spcBef>
                <a:spcPts val="600"/>
              </a:spcBef>
            </a:pP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dirty="0"/>
              <a:t> + .2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baseline="-25000" dirty="0"/>
              <a:t>-1</a:t>
            </a:r>
            <a:r>
              <a:rPr lang="en-US" sz="2400" dirty="0"/>
              <a:t> + .7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baseline="-25000" dirty="0"/>
              <a:t>-2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i="1" baseline="-25000" dirty="0"/>
              <a:t>t</a:t>
            </a:r>
            <a:endParaRPr lang="en-US" sz="2400" i="1" dirty="0"/>
          </a:p>
          <a:p>
            <a:pPr>
              <a:spcBef>
                <a:spcPts val="600"/>
              </a:spcBef>
            </a:pP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dirty="0"/>
              <a:t> + .2</a:t>
            </a:r>
            <a:r>
              <a:rPr lang="en-US" sz="2400" i="1" dirty="0"/>
              <a:t>BX</a:t>
            </a:r>
            <a:r>
              <a:rPr lang="en-US" sz="2400" i="1" baseline="-25000" dirty="0"/>
              <a:t>t</a:t>
            </a:r>
            <a:r>
              <a:rPr lang="en-US" sz="2400" dirty="0"/>
              <a:t> + .7</a:t>
            </a:r>
            <a:r>
              <a:rPr lang="en-US" sz="2400" i="1" dirty="0"/>
              <a:t>B</a:t>
            </a:r>
            <a:r>
              <a:rPr lang="en-US" sz="2400" baseline="30000" dirty="0"/>
              <a:t>2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i="1" baseline="-25000" dirty="0"/>
              <a:t>t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1 + .2</a:t>
            </a:r>
            <a:r>
              <a:rPr lang="en-US" sz="2400" i="1" dirty="0"/>
              <a:t>z</a:t>
            </a:r>
            <a:r>
              <a:rPr lang="en-US" sz="2400" dirty="0"/>
              <a:t> + .7</a:t>
            </a:r>
            <a:r>
              <a:rPr lang="en-US" sz="2400" i="1" dirty="0"/>
              <a:t>z</a:t>
            </a:r>
            <a:r>
              <a:rPr lang="en-US" sz="2400" baseline="30000" dirty="0"/>
              <a:t>2</a:t>
            </a:r>
            <a:r>
              <a:rPr lang="en-US" sz="2400" baseline="-25000" dirty="0"/>
              <a:t> </a:t>
            </a:r>
            <a:r>
              <a:rPr lang="en-US" sz="2400" dirty="0"/>
              <a:t>= 0 be sure and define characteristic equation for AR(2) and so on </a:t>
            </a:r>
          </a:p>
        </p:txBody>
      </p:sp>
    </p:spTree>
    <p:extLst>
      <p:ext uri="{BB962C8B-B14F-4D97-AF65-F5344CB8AC3E}">
        <p14:creationId xmlns:p14="http://schemas.microsoft.com/office/powerpoint/2010/main" val="18259364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R(2) Key Result about Stationarity</a:t>
            </a:r>
            <a:endParaRPr lang="en-US" sz="4000" dirty="0"/>
          </a:p>
        </p:txBody>
      </p:sp>
      <p:sp>
        <p:nvSpPr>
          <p:cNvPr id="2" name="TextBox 1"/>
          <p:cNvSpPr txBox="1"/>
          <p:nvPr/>
        </p:nvSpPr>
        <p:spPr bwMode="auto">
          <a:xfrm>
            <a:off x="3390900" y="1905000"/>
            <a:ext cx="2362200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result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2496998"/>
            <a:ext cx="8229600" cy="1384995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AR(2) model is stationary if and only if the roots of the characteristic equation are greater than 1 in absolute value (lie outside the unit circle).</a:t>
            </a:r>
          </a:p>
        </p:txBody>
      </p:sp>
    </p:spTree>
    <p:extLst>
      <p:ext uri="{BB962C8B-B14F-4D97-AF65-F5344CB8AC3E}">
        <p14:creationId xmlns:p14="http://schemas.microsoft.com/office/powerpoint/2010/main" val="337152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2) Characteristic Polynomial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nd Equation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02762"/>
            <a:ext cx="7627372" cy="15168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4533361"/>
            <a:ext cx="7244114" cy="4156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712" y="5066761"/>
            <a:ext cx="6720508" cy="35087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166131F-C9F3-C649-BC31-E388F7E152E8}"/>
              </a:ext>
            </a:extLst>
          </p:cNvPr>
          <p:cNvSpPr txBox="1"/>
          <p:nvPr/>
        </p:nvSpPr>
        <p:spPr bwMode="auto">
          <a:xfrm>
            <a:off x="457200" y="1794766"/>
            <a:ext cx="8229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sider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-naming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racteristic </a:t>
            </a: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nomial and </a:t>
            </a: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racteristic </a:t>
            </a: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29F00B-C113-A646-99BF-09705E58243C}"/>
              </a:ext>
            </a:extLst>
          </p:cNvPr>
          <p:cNvSpPr txBox="1"/>
          <p:nvPr/>
        </p:nvSpPr>
        <p:spPr bwMode="auto">
          <a:xfrm>
            <a:off x="6462852" y="800100"/>
            <a:ext cx="225470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ght board?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3A279BC-FD45-334C-A75C-43FF5DF54E39}"/>
              </a:ext>
            </a:extLst>
          </p:cNvPr>
          <p:cNvGrpSpPr/>
          <p:nvPr/>
        </p:nvGrpSpPr>
        <p:grpSpPr>
          <a:xfrm>
            <a:off x="951588" y="5443470"/>
            <a:ext cx="6439812" cy="728730"/>
            <a:chOff x="951588" y="5627229"/>
            <a:chExt cx="7272528" cy="82296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1588" y="5627229"/>
              <a:ext cx="7272528" cy="822960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98F8B025-C2B4-FC45-8EFB-F7607963C9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010400" y="6248400"/>
              <a:ext cx="165100" cy="190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844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95450" y="446254"/>
            <a:ext cx="57531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AR(1) Models: Review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09600" y="1390471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wandering or oscillating depending on whether the root of the characteristic equation is positive or negative, respectively. 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609600" y="2819400"/>
            <a:ext cx="798073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utocorrelation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 damped exponentials or damped oscillating exponentials depending on whether the root of the characteristic equation is positive or negative, respectively.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609600" y="4648200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Spectral densitie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ave a peak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5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ing on whether the root of the characteristic equation is positive or negative, respectively.</a:t>
            </a:r>
          </a:p>
        </p:txBody>
      </p:sp>
    </p:spTree>
    <p:extLst>
      <p:ext uri="{BB962C8B-B14F-4D97-AF65-F5344CB8AC3E}">
        <p14:creationId xmlns:p14="http://schemas.microsoft.com/office/powerpoint/2010/main" val="372379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36110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20900-4F0E-D247-9C2A-95C41CB0F4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Real Roots </a:t>
            </a:r>
          </a:p>
        </p:txBody>
      </p:sp>
    </p:spTree>
    <p:extLst>
      <p:ext uri="{BB962C8B-B14F-4D97-AF65-F5344CB8AC3E}">
        <p14:creationId xmlns:p14="http://schemas.microsoft.com/office/powerpoint/2010/main" val="37000050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(2) Key Result about Stationarity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 bwMode="auto">
          <a:xfrm>
            <a:off x="3390900" y="1219200"/>
            <a:ext cx="2362200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result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57200" y="3276600"/>
            <a:ext cx="807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the following AR(2) models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tionary?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4953000"/>
            <a:ext cx="8229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t is essentially impossible to tell by simple examination of the coefficients. We will use the key result above to make the determination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7200" y="1811198"/>
            <a:ext cx="8229600" cy="1384995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AR(2) model is stationary if and only if the roots of the characteristic equation are greater than 1 in absolute value.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32" y="3730475"/>
            <a:ext cx="3712464" cy="40843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32" y="4138907"/>
            <a:ext cx="3858768" cy="40843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32" y="4529943"/>
            <a:ext cx="3694176" cy="40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32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 bwMode="auto">
          <a:xfrm>
            <a:off x="701040" y="5786735"/>
            <a:ext cx="533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so the model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is stationar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701040" y="5319973"/>
            <a:ext cx="792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th roots ar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1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absolut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lue,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32237"/>
            <a:ext cx="5114544" cy="36576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74830"/>
            <a:ext cx="7114032" cy="39624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457200" y="3432184"/>
            <a:ext cx="3956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are the roots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51932"/>
            <a:ext cx="3712464" cy="40843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84790"/>
            <a:ext cx="5919216" cy="4815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590800"/>
            <a:ext cx="5919216" cy="457200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e These AR(2) Models Stationary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4036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 bwMode="auto">
          <a:xfrm>
            <a:off x="457200" y="3432184"/>
            <a:ext cx="3956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are the roots?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e These AR(2) Models Stationary?</a:t>
            </a:r>
            <a:endParaRPr lang="en-US" sz="36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51932"/>
            <a:ext cx="3858768" cy="40843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84790"/>
            <a:ext cx="6065520" cy="48158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590800"/>
            <a:ext cx="6065520" cy="457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 bwMode="auto">
          <a:xfrm>
            <a:off x="701040" y="5786735"/>
            <a:ext cx="533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the model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is not stationar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701040" y="5319973"/>
            <a:ext cx="792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 </a:t>
            </a:r>
            <a:r>
              <a:rPr 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b="1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=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67 &lt; 1 </a:t>
            </a:r>
            <a:r>
              <a:rPr lang="en-US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4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e </a:t>
            </a:r>
            <a:r>
              <a:rPr lang="en-US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,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32237"/>
            <a:ext cx="5236464" cy="3657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74830"/>
            <a:ext cx="6425184" cy="39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6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46180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2C066-9549-1D4F-AF8B-7A4262CFB45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(2) | Imaginary Roots</a:t>
            </a:r>
          </a:p>
        </p:txBody>
      </p:sp>
    </p:spTree>
    <p:extLst>
      <p:ext uri="{BB962C8B-B14F-4D97-AF65-F5344CB8AC3E}">
        <p14:creationId xmlns:p14="http://schemas.microsoft.com/office/powerpoint/2010/main" val="2252190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89F42A-9DFB-4645-B895-BA0DE58AD603}"/>
              </a:ext>
            </a:extLst>
          </p:cNvPr>
          <p:cNvSpPr txBox="1"/>
          <p:nvPr/>
        </p:nvSpPr>
        <p:spPr bwMode="auto">
          <a:xfrm>
            <a:off x="1295400" y="2367171"/>
            <a:ext cx="65532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ght board on imaginary </a:t>
            </a:r>
            <a:r>
              <a:rPr lang="en-US" sz="32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ots and quadratic </a:t>
            </a:r>
            <a:r>
              <a:rPr lang="en-US" sz="32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ul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 full </a:t>
            </a:r>
            <a:r>
              <a:rPr lang="en-US" sz="32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ample</a:t>
            </a:r>
          </a:p>
        </p:txBody>
      </p:sp>
    </p:spTree>
    <p:extLst>
      <p:ext uri="{BB962C8B-B14F-4D97-AF65-F5344CB8AC3E}">
        <p14:creationId xmlns:p14="http://schemas.microsoft.com/office/powerpoint/2010/main" val="30092627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3239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7B920-62E2-364E-A304-242FAD9C39F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Example with Imaginary Roots</a:t>
            </a:r>
          </a:p>
        </p:txBody>
      </p:sp>
    </p:spTree>
    <p:extLst>
      <p:ext uri="{BB962C8B-B14F-4D97-AF65-F5344CB8AC3E}">
        <p14:creationId xmlns:p14="http://schemas.microsoft.com/office/powerpoint/2010/main" val="41738794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47769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581400"/>
            <a:ext cx="5463103" cy="89692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465320"/>
            <a:ext cx="6505636" cy="96099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457200" y="2462868"/>
            <a:ext cx="3956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are the roots?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343065" y="5924916"/>
            <a:ext cx="71018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Sinc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| &gt; 1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the model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is stationar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292727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quadratic can’t be factored as in the other two cases, so we use the quadratic formula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66800"/>
            <a:ext cx="3436785" cy="3736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99658"/>
            <a:ext cx="5486400" cy="44729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05668"/>
            <a:ext cx="5486400" cy="424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2AE05E5-03CA-E244-A0FF-C2987697F913}"/>
              </a:ext>
            </a:extLst>
          </p:cNvPr>
          <p:cNvSpPr txBox="1"/>
          <p:nvPr/>
        </p:nvSpPr>
        <p:spPr bwMode="auto">
          <a:xfrm>
            <a:off x="7696200" y="838200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CC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72456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e These AR(2) Models Stationary?</a:t>
            </a:r>
            <a:endParaRPr lang="en-US" sz="36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440680"/>
            <a:ext cx="4572000" cy="51253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B4B6E4E-9E47-5941-A523-68FA68FE12DB}"/>
              </a:ext>
            </a:extLst>
          </p:cNvPr>
          <p:cNvSpPr txBox="1"/>
          <p:nvPr/>
        </p:nvSpPr>
        <p:spPr bwMode="auto">
          <a:xfrm>
            <a:off x="428137" y="4178073"/>
            <a:ext cx="16806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u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9451EAF-AC8D-4040-BA42-051005E9ED15}"/>
              </a:ext>
            </a:extLst>
          </p:cNvPr>
          <p:cNvCxnSpPr>
            <a:cxnSpLocks/>
          </p:cNvCxnSpPr>
          <p:nvPr/>
        </p:nvCxnSpPr>
        <p:spPr>
          <a:xfrm>
            <a:off x="1213434" y="4688984"/>
            <a:ext cx="1529766" cy="9131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429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4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13937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D0371-7FEB-2146-BBF8-B94415D4B4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Two Real Roots</a:t>
            </a:r>
          </a:p>
        </p:txBody>
      </p:sp>
    </p:spTree>
    <p:extLst>
      <p:ext uri="{BB962C8B-B14F-4D97-AF65-F5344CB8AC3E}">
        <p14:creationId xmlns:p14="http://schemas.microsoft.com/office/powerpoint/2010/main" val="5407396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086" y="4079240"/>
            <a:ext cx="6202530" cy="3630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555" y="3634102"/>
            <a:ext cx="3057805" cy="42441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941" y="3005328"/>
            <a:ext cx="5041392" cy="499872"/>
          </a:xfrm>
          <a:prstGeom prst="rect">
            <a:avLst/>
          </a:prstGeom>
        </p:spPr>
      </p:pic>
      <p:sp>
        <p:nvSpPr>
          <p:cNvPr id="47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200" dirty="0">
                <a:latin typeface="Arial" charset="0"/>
              </a:rPr>
              <a:t>Case 1: Characteristic Equation for AR(2) Model Has Two Real Roots</a:t>
            </a:r>
            <a:endParaRPr lang="en-US" sz="3200" dirty="0"/>
          </a:p>
        </p:txBody>
      </p:sp>
      <p:sp>
        <p:nvSpPr>
          <p:cNvPr id="48" name="TextBox 47"/>
          <p:cNvSpPr txBox="1"/>
          <p:nvPr/>
        </p:nvSpPr>
        <p:spPr bwMode="auto">
          <a:xfrm>
            <a:off x="685800" y="3625882"/>
            <a:ext cx="35178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operator form </a:t>
            </a:r>
          </a:p>
        </p:txBody>
      </p:sp>
      <p:sp>
        <p:nvSpPr>
          <p:cNvPr id="49" name="TextBox 48"/>
          <p:cNvSpPr txBox="1"/>
          <p:nvPr/>
        </p:nvSpPr>
        <p:spPr bwMode="auto">
          <a:xfrm>
            <a:off x="652780" y="2527464"/>
            <a:ext cx="396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aracteristic equation:</a:t>
            </a:r>
          </a:p>
        </p:txBody>
      </p:sp>
      <p:cxnSp>
        <p:nvCxnSpPr>
          <p:cNvPr id="50" name="Straight Arrow Connector 49"/>
          <p:cNvCxnSpPr>
            <a:stCxn id="62" idx="1"/>
          </p:cNvCxnSpPr>
          <p:nvPr/>
        </p:nvCxnSpPr>
        <p:spPr>
          <a:xfrm flipH="1">
            <a:off x="4800600" y="2812231"/>
            <a:ext cx="914400" cy="2744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62" idx="1"/>
          </p:cNvCxnSpPr>
          <p:nvPr/>
        </p:nvCxnSpPr>
        <p:spPr>
          <a:xfrm flipH="1">
            <a:off x="5473700" y="2812231"/>
            <a:ext cx="241300" cy="3373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 bwMode="auto">
          <a:xfrm>
            <a:off x="685800" y="4572000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 understand the behavior of the AR(2) model above, we first consider the two AR(1) models associated with the two first order factors</a:t>
            </a:r>
          </a:p>
        </p:txBody>
      </p:sp>
      <p:cxnSp>
        <p:nvCxnSpPr>
          <p:cNvPr id="53" name="Straight Arrow Connector 52"/>
          <p:cNvCxnSpPr>
            <a:stCxn id="62" idx="2"/>
          </p:cNvCxnSpPr>
          <p:nvPr/>
        </p:nvCxnSpPr>
        <p:spPr>
          <a:xfrm flipH="1">
            <a:off x="4958692" y="3043063"/>
            <a:ext cx="1823108" cy="10521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5900420" y="3051399"/>
            <a:ext cx="1084959" cy="10645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971800" y="4343401"/>
            <a:ext cx="1828800" cy="15239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5568315" y="4343401"/>
            <a:ext cx="332105" cy="1524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80" y="1720159"/>
            <a:ext cx="3490976" cy="377834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717" y="2116501"/>
            <a:ext cx="5319083" cy="432758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77" y="5867400"/>
            <a:ext cx="2501923" cy="369307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1856" y="5871984"/>
            <a:ext cx="1882944" cy="364105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 bwMode="auto">
          <a:xfrm>
            <a:off x="3973576" y="1671935"/>
            <a:ext cx="4713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ationary with two real roots</a:t>
            </a:r>
          </a:p>
        </p:txBody>
      </p:sp>
      <p:sp>
        <p:nvSpPr>
          <p:cNvPr id="62" name="TextBox 61"/>
          <p:cNvSpPr txBox="1"/>
          <p:nvPr/>
        </p:nvSpPr>
        <p:spPr bwMode="auto">
          <a:xfrm>
            <a:off x="5715000" y="2581398"/>
            <a:ext cx="21336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tore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234856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2" grpId="0"/>
      <p:bldP spid="61" grpId="0"/>
      <p:bldP spid="6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457200" y="1077468"/>
            <a:ext cx="2476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37338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4770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sity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878068"/>
            <a:ext cx="6827520" cy="3657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112" y="533400"/>
            <a:ext cx="2609088" cy="5547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934968"/>
            <a:ext cx="4876800" cy="40843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93817"/>
            <a:ext cx="3474720" cy="39624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97374"/>
            <a:ext cx="3840480" cy="40843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431411"/>
            <a:ext cx="6669024" cy="3779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25" y="1719450"/>
            <a:ext cx="2276475" cy="21240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955" y="1719450"/>
            <a:ext cx="2276475" cy="21240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085" y="1719450"/>
            <a:ext cx="2276475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73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934968"/>
            <a:ext cx="4895088" cy="4084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 bwMode="auto">
          <a:xfrm>
            <a:off x="457200" y="1077468"/>
            <a:ext cx="2476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37338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4770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112" y="533400"/>
            <a:ext cx="2627376" cy="55473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25" y="1719450"/>
            <a:ext cx="2276475" cy="2124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955" y="1719450"/>
            <a:ext cx="2276475" cy="212407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085" y="1719450"/>
            <a:ext cx="2276475" cy="2124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878068"/>
            <a:ext cx="8266176" cy="36576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93817"/>
            <a:ext cx="8290560" cy="39624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97374"/>
            <a:ext cx="6833616" cy="40233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431411"/>
            <a:ext cx="6882384" cy="37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42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51373"/>
            <a:ext cx="5718048" cy="10977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515302" y="4998184"/>
            <a:ext cx="239553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andering (due to 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high-frequency behavior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 + .6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3465195" y="4998184"/>
            <a:ext cx="263080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ped exponential 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 a hint of oscillatory behavior for small lags 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 + .6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6440804" y="4998184"/>
            <a:ext cx="238315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ery easy to see peak at zero 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peak a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 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+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6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3" y="2930153"/>
            <a:ext cx="2276475" cy="2124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286" y="2853953"/>
            <a:ext cx="2276475" cy="21240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268" y="2853953"/>
            <a:ext cx="2276475" cy="2124075"/>
          </a:xfrm>
          <a:prstGeom prst="rect">
            <a:avLst/>
          </a:prstGeom>
        </p:spPr>
      </p:pic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turning to Stationary AR(2) Model with Two Real Roots (One Positive and One Negative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 bwMode="auto">
          <a:xfrm>
            <a:off x="624840" y="2371189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3743325" y="2591003"/>
            <a:ext cx="189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6669405" y="2591003"/>
            <a:ext cx="1864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268046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7" grpId="0"/>
      <p:bldP spid="8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3" y="2930153"/>
            <a:ext cx="2276475" cy="21240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286" y="2853953"/>
            <a:ext cx="2276475" cy="212407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268" y="2853953"/>
            <a:ext cx="2276475" cy="21240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457200" y="5105400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ice that this model has two positive real roots. We see that the behaviors of all three plots are similar to those for the AR(1) model, 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had one real root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51373"/>
            <a:ext cx="5718048" cy="109778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Two Positive Real Roots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 bwMode="auto">
          <a:xfrm>
            <a:off x="624840" y="2371189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3743325" y="2591003"/>
            <a:ext cx="189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6669405" y="2591003"/>
            <a:ext cx="1864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343417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24" grpId="0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981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17674E-6EC8-1347-B28F-DF1F8F39FD8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</a:t>
            </a:r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9AACA2-F8A0-E940-930B-867786FF5E8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wo Real Roots</a:t>
            </a:r>
          </a:p>
        </p:txBody>
      </p:sp>
    </p:spTree>
    <p:extLst>
      <p:ext uri="{BB962C8B-B14F-4D97-AF65-F5344CB8AC3E}">
        <p14:creationId xmlns:p14="http://schemas.microsoft.com/office/powerpoint/2010/main" val="35424496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968B9-FE1C-6F4D-9BF6-86DDC481C2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utoregressive Model of Order (Lag) 2</a:t>
            </a:r>
          </a:p>
        </p:txBody>
      </p:sp>
    </p:spTree>
    <p:extLst>
      <p:ext uri="{BB962C8B-B14F-4D97-AF65-F5344CB8AC3E}">
        <p14:creationId xmlns:p14="http://schemas.microsoft.com/office/powerpoint/2010/main" val="1642440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3048000"/>
            <a:ext cx="8229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ice that this model has two negative real roots. Behaviors of the plots (realization, autocorrelations, and spectral density) are similar to those for AR(1) models with a negative real root.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5029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y i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39824"/>
            <a:ext cx="6541008" cy="12557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71A0D72-9F99-FB40-8E51-6F3113D70988}"/>
              </a:ext>
            </a:extLst>
          </p:cNvPr>
          <p:cNvSpPr txBox="1"/>
          <p:nvPr/>
        </p:nvSpPr>
        <p:spPr bwMode="auto">
          <a:xfrm>
            <a:off x="1508760" y="5572780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Two Negative Real Roo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1024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570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63E0E-7043-D145-9204-E518E69793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1828800"/>
            <a:ext cx="8839200" cy="900546"/>
          </a:xfrm>
        </p:spPr>
        <p:txBody>
          <a:bodyPr/>
          <a:lstStyle/>
          <a:p>
            <a:r>
              <a:rPr lang="en-US" dirty="0"/>
              <a:t>AR(2) | Complex Conjugate Roots</a:t>
            </a:r>
          </a:p>
        </p:txBody>
      </p:sp>
    </p:spTree>
    <p:extLst>
      <p:ext uri="{BB962C8B-B14F-4D97-AF65-F5344CB8AC3E}">
        <p14:creationId xmlns:p14="http://schemas.microsoft.com/office/powerpoint/2010/main" val="301813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se 2: Stationary AR(2) Model with a Pair of Complex Conjugate Roots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 bwMode="auto">
          <a:xfrm>
            <a:off x="457200" y="1600200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call the stationary AR(2) model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3694176" cy="40233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819400"/>
            <a:ext cx="6358128" cy="77419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668268"/>
            <a:ext cx="6644640" cy="37185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 bwMode="auto">
          <a:xfrm>
            <a:off x="762000" y="399288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t ar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eate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an one in absolute value.</a:t>
            </a:r>
          </a:p>
        </p:txBody>
      </p:sp>
    </p:spTree>
    <p:extLst>
      <p:ext uri="{BB962C8B-B14F-4D97-AF65-F5344CB8AC3E}">
        <p14:creationId xmlns:p14="http://schemas.microsoft.com/office/powerpoint/2010/main" val="133693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37270" y="1617382"/>
            <a:ext cx="8249529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ts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stationary AR(2) model,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 -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-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X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=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ose characteristic equation has complex conjugate roots, has an autocorrelation function that has the appearance of a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ped sinusoidal curve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sinusoidal function has frequency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whe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5047488"/>
            <a:ext cx="2932176" cy="104851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2338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657600"/>
            <a:ext cx="2926080" cy="1048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457200" y="1600200"/>
            <a:ext cx="5791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turning to the AR(2)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d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 flipH="1">
            <a:off x="685800" y="3200400"/>
            <a:ext cx="571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gain, be careful about the signs)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762000" y="3920246"/>
            <a:ext cx="1181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,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1963372" y="5791200"/>
            <a:ext cx="1371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=.0738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819400"/>
            <a:ext cx="4956048" cy="3962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372" y="4742026"/>
            <a:ext cx="2523744" cy="902208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3694176" cy="40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61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51373"/>
            <a:ext cx="3694176" cy="40233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515302" y="4617184"/>
            <a:ext cx="26812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alization is pseudo-cyclic with about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ycles in the series of length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hat is, the cycle length is about 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/7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 bwMode="auto">
          <a:xfrm>
            <a:off x="3465196" y="4617184"/>
            <a:ext cx="257079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correlations have a damped sinusoidal behavior with cycle length about 13 or 14, which is consistent 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.0738.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6440804" y="4617184"/>
            <a:ext cx="238315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 density has a peak at about .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3" y="2463964"/>
            <a:ext cx="2276475" cy="212407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286" y="2387764"/>
            <a:ext cx="2276475" cy="21240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268" y="2387764"/>
            <a:ext cx="2276475" cy="2124075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 bwMode="auto">
          <a:xfrm>
            <a:off x="624840" y="1905000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 bwMode="auto">
          <a:xfrm>
            <a:off x="3743325" y="2124814"/>
            <a:ext cx="189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31" name="TextBox 30"/>
          <p:cNvSpPr txBox="1"/>
          <p:nvPr/>
        </p:nvSpPr>
        <p:spPr bwMode="auto">
          <a:xfrm>
            <a:off x="6669405" y="2124814"/>
            <a:ext cx="1864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1324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5" grpId="0"/>
      <p:bldP spid="29" grpId="0"/>
      <p:bldP spid="30" grpId="0"/>
      <p:bldP spid="3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Summarizing: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tationary AR(2) model, </a:t>
            </a:r>
            <a:b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 - 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en-US" sz="2600" baseline="-250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 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 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en-US" sz="2600" baseline="-250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 </a:t>
            </a:r>
            <a:r>
              <a:rPr lang="en-US" sz="2600" baseline="300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2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X</a:t>
            </a:r>
            <a:r>
              <a:rPr lang="en-US" sz="26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 =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,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ose characteristic equation has complex conjugate roots</a:t>
            </a:r>
            <a:endParaRPr lang="en-US" sz="2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 realizations that show a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pseudo-cyclic behavior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h cycle length about 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where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given on previous slides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utocorrelation function has the appearance of a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damped sinusoidal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with frequency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i.e., cycle length 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pectral density has a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peak at about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28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252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D5F78-0B51-104E-A86D-97CD8EDBBFB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DB509C-2D04-E144-8309-70F91DBD6C3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anadian Lynx Data</a:t>
            </a:r>
          </a:p>
        </p:txBody>
      </p:sp>
    </p:spTree>
    <p:extLst>
      <p:ext uri="{BB962C8B-B14F-4D97-AF65-F5344CB8AC3E}">
        <p14:creationId xmlns:p14="http://schemas.microsoft.com/office/powerpoint/2010/main" val="388149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lvl="0"/>
            <a:r>
              <a:rPr lang="en-US" sz="3600" dirty="0">
                <a:latin typeface="Arial" charset="0"/>
              </a:rPr>
              <a:t>Autoregressive Model of Order 2: AR(2)</a:t>
            </a:r>
            <a:endParaRPr lang="en-US" sz="3600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457200" y="2448580"/>
            <a:ext cx="1566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457200" y="3047524"/>
            <a:ext cx="8382000" cy="320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s model “looks like” a multiple regression model with two independent variables.</a:t>
            </a: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 in this case, the “independent variables” are values of the dependent variable at the two previous time period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 specifies that the value at ti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a linear combination of values at the two previous time periods plus a random noise component that enters the model at ti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4640" y="1371600"/>
            <a:ext cx="3718560" cy="43281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1424" y="1967570"/>
            <a:ext cx="3364992" cy="39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51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 bldLvl="2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5" t="2810" r="185" b="59569"/>
          <a:stretch/>
        </p:blipFill>
        <p:spPr>
          <a:xfrm>
            <a:off x="4800600" y="1657290"/>
            <a:ext cx="3819422" cy="20400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2" r="52180" b="59537"/>
          <a:stretch/>
        </p:blipFill>
        <p:spPr>
          <a:xfrm>
            <a:off x="594360" y="1657290"/>
            <a:ext cx="3819422" cy="20400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457200" y="4115559"/>
            <a:ext cx="8229600" cy="2285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assic data set used by time series analysts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 are the number of Canadian lynx trapped in the Mackenzie River district of Northwest Canada from 1821–1934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ove lef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 show a somewhat surprising 10–11 year cycl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e to the asymmetric behavior of the cycles, it is common to analyze the “log-lynx” data (</a:t>
            </a:r>
            <a:r>
              <a:rPr lang="en-US" sz="20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ove right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2438400" y="3638490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1600200" y="1276290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ynx data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5055870" y="1276290"/>
            <a:ext cx="3642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(base 10) lynx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6457950" y="3638490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adian Lynx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52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/>
      <p:bldP spid="9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 bwMode="auto">
          <a:xfrm>
            <a:off x="4456430" y="3593068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5" t="2810" r="185" b="59569"/>
          <a:stretch/>
        </p:blipFill>
        <p:spPr>
          <a:xfrm>
            <a:off x="69850" y="1764268"/>
            <a:ext cx="2819400" cy="18114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1219200" y="3593068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72440" y="1383268"/>
            <a:ext cx="21945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 lynx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a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53022" r="51947" b="9357"/>
          <a:stretch/>
        </p:blipFill>
        <p:spPr>
          <a:xfrm>
            <a:off x="3124200" y="1764268"/>
            <a:ext cx="2753360" cy="181140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5" t="52705" r="421" b="9674"/>
          <a:stretch/>
        </p:blipFill>
        <p:spPr>
          <a:xfrm>
            <a:off x="6248400" y="1764268"/>
            <a:ext cx="2827020" cy="18114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3592646" y="1383268"/>
            <a:ext cx="221524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6580956" y="1383268"/>
            <a:ext cx="2418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7010400" y="3516868"/>
            <a:ext cx="17487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199" y="4110841"/>
            <a:ext cx="8229601" cy="213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above plots are typical of those produced by AR(2) models for which the characteristic equation has complex conjugate roots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log lynx data have a pseudo-cyclic appearance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autocorrelations show damped sinusoidal behavior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spectral density has a peak at some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twee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.5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t approximately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this case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ynx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66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9" grpId="0"/>
      <p:bldP spid="14" grpId="0"/>
      <p:bldP spid="15" grpId="0"/>
      <p:bldP spid="17" grpId="0"/>
      <p:bldP spid="18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 bwMode="auto">
          <a:xfrm>
            <a:off x="457199" y="3276600"/>
            <a:ext cx="8229601" cy="213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otes about this model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ean of the log lynx data is 2.9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haracteristic equation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8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.75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 complex conjugate roots greater than 1 in absolute value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457200" y="1295400"/>
            <a:ext cx="8229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 an AR(2) model is fit to the log lynx data using standard techniques (to be discussed later), we obtain the fitted model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590800"/>
            <a:ext cx="4383024" cy="4815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457199" y="5448038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143" y="5227320"/>
            <a:ext cx="5827776" cy="902208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ynx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745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2" grpId="0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454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29D4F-5A8F-3447-A7FF-1279B71BF4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1828800"/>
            <a:ext cx="9144000" cy="900546"/>
          </a:xfrm>
        </p:spPr>
        <p:txBody>
          <a:bodyPr>
            <a:normAutofit fontScale="90000"/>
          </a:bodyPr>
          <a:lstStyle/>
          <a:p>
            <a:r>
              <a:rPr lang="en-US" dirty="0"/>
              <a:t>AR(p) | </a:t>
            </a:r>
            <a:br>
              <a:rPr lang="en-US" dirty="0"/>
            </a:br>
            <a:r>
              <a:rPr lang="en-US" dirty="0"/>
              <a:t>Properties and Characteristic Equation</a:t>
            </a:r>
          </a:p>
        </p:txBody>
      </p:sp>
    </p:spTree>
    <p:extLst>
      <p:ext uri="{BB962C8B-B14F-4D97-AF65-F5344CB8AC3E}">
        <p14:creationId xmlns:p14="http://schemas.microsoft.com/office/powerpoint/2010/main" val="109948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2"/>
          <p:cNvSpPr>
            <a:spLocks noGrp="1"/>
          </p:cNvSpPr>
          <p:nvPr>
            <p:ph type="title"/>
          </p:nvPr>
        </p:nvSpPr>
        <p:spPr>
          <a:xfrm>
            <a:off x="457200" y="350520"/>
            <a:ext cx="8229600" cy="1021080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utoregressive Model of Order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2057400" y="2959603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457200" y="1371600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re now ready to define the general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,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ny positive integer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190013" y="2407920"/>
            <a:ext cx="6629400" cy="16176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408" y="2517385"/>
            <a:ext cx="5498592" cy="46939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176" y="3509660"/>
            <a:ext cx="3621024" cy="44500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 bwMode="auto">
          <a:xfrm>
            <a:off x="457200" y="4294763"/>
            <a:ext cx="82296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“Looks like” a multiple regression model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ys the value at tim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a linear combination of the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evious values plus a random noise compon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Looks “complicated”</a:t>
            </a:r>
          </a:p>
        </p:txBody>
      </p:sp>
    </p:spTree>
    <p:extLst>
      <p:ext uri="{BB962C8B-B14F-4D97-AF65-F5344CB8AC3E}">
        <p14:creationId xmlns:p14="http://schemas.microsoft.com/office/powerpoint/2010/main" val="10984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9" grpId="0" build="p" bldLvl="2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 bwMode="auto">
          <a:xfrm>
            <a:off x="457200" y="137160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Zero mean forms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832692" y="2240726"/>
            <a:ext cx="7906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2684546"/>
            <a:ext cx="3857106" cy="3657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1907753"/>
            <a:ext cx="3876106" cy="36576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 bwMode="auto">
          <a:xfrm>
            <a:off x="457200" y="316991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perator form: zero mean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3706072"/>
            <a:ext cx="4060371" cy="4572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 bwMode="auto">
          <a:xfrm>
            <a:off x="832692" y="4099783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4467180"/>
            <a:ext cx="6406308" cy="4572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 bwMode="auto">
          <a:xfrm>
            <a:off x="457200" y="501396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: characteristic equation 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5532120"/>
            <a:ext cx="3592148" cy="548640"/>
          </a:xfrm>
          <a:prstGeom prst="rect">
            <a:avLst/>
          </a:prstGeom>
          <a:ln>
            <a:solidFill>
              <a:srgbClr val="FFFFFF"/>
            </a:solidFill>
          </a:ln>
        </p:spPr>
      </p:pic>
      <p:sp>
        <p:nvSpPr>
          <p:cNvPr id="33" name="Title 2"/>
          <p:cNvSpPr>
            <a:spLocks noGrp="1"/>
          </p:cNvSpPr>
          <p:nvPr>
            <p:ph type="title"/>
          </p:nvPr>
        </p:nvSpPr>
        <p:spPr>
          <a:xfrm>
            <a:off x="457200" y="350520"/>
            <a:ext cx="8229600" cy="1021080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utoregressive Model of Order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3286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5" grpId="0"/>
      <p:bldP spid="27" grpId="0"/>
      <p:bldP spid="2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62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7486A-242A-F445-B632-0D54198ABF2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(p) | Key Result about the Characteristic Equation</a:t>
            </a:r>
          </a:p>
        </p:txBody>
      </p:sp>
    </p:spTree>
    <p:extLst>
      <p:ext uri="{BB962C8B-B14F-4D97-AF65-F5344CB8AC3E}">
        <p14:creationId xmlns:p14="http://schemas.microsoft.com/office/powerpoint/2010/main" val="261416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1600200"/>
            <a:ext cx="8229600" cy="1292662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An AR(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) model is stationary if and only if the roots of the characteristic equation are greater than 1 in absolute value.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457200" y="3124200"/>
            <a:ext cx="8229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is is a generalization of the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check for stationarity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given earlier for AR(1) and AR(2) models.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457200" y="4545393"/>
            <a:ext cx="8229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R(2) this check is still easy, but you may have to factor the polynomial or use the quadratic formula to find the roots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457200" y="5791200"/>
            <a:ext cx="769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check i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ore complicat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" y="4062229"/>
            <a:ext cx="6690360" cy="43768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99207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ey Result for AR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0626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57200" y="1550068"/>
            <a:ext cx="8351966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3154680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38" y="4145280"/>
            <a:ext cx="2781300" cy="2133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1350" y="4145280"/>
            <a:ext cx="2781300" cy="21336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662" y="4145280"/>
            <a:ext cx="2781300" cy="2133600"/>
          </a:xfrm>
          <a:prstGeom prst="rect">
            <a:avLst/>
          </a:prstGeom>
        </p:spPr>
      </p:pic>
      <p:sp>
        <p:nvSpPr>
          <p:cNvPr id="21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20049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2224206"/>
            <a:ext cx="8229600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Good new</a:t>
            </a:r>
          </a:p>
          <a:p>
            <a:pPr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an’t either.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457200" y="3202766"/>
            <a:ext cx="8229600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ad news</a:t>
            </a:r>
          </a:p>
          <a:p>
            <a:pPr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seems like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s may be too complicated (and nearly impossible) to understand.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4612213"/>
            <a:ext cx="8229600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Good news</a:t>
            </a:r>
          </a:p>
          <a:p>
            <a:pPr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’s a simple way to understand these models using a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key concep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t we will work towards now and will 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esen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next section!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1219200"/>
            <a:ext cx="7924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’m guessing you can’t match models with realizations?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’s Really a Tough Assignment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8038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57200" y="1331893"/>
            <a:ext cx="8229600" cy="469359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roots of a general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 order polynomial equation cannot always be found using mathematical formulas (such as the quadratic formula)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ut such polynomial equations can be solved using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numerical method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roots of </a:t>
            </a:r>
            <a:r>
              <a:rPr lang="en-US" sz="2200" i="1" dirty="0">
                <a:latin typeface="Symbol" pitchFamily="18" charset="2"/>
              </a:rPr>
              <a:t>j </a:t>
            </a:r>
            <a:r>
              <a:rPr lang="en-US" sz="2200" dirty="0">
                <a:latin typeface="Symbol" pitchFamily="18" charset="2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200" dirty="0">
                <a:latin typeface="Symbol" pitchFamily="18" charset="2"/>
              </a:rPr>
              <a:t>) =</a:t>
            </a:r>
            <a:r>
              <a:rPr lang="en-US" sz="2200" i="1" dirty="0">
                <a:latin typeface="Symbol" pitchFamily="18" charset="2"/>
              </a:rPr>
              <a:t> </a:t>
            </a: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baseline="-25000" dirty="0">
                <a:latin typeface="Symbol" pitchFamily="18" charset="2"/>
              </a:rPr>
              <a:t>1</a:t>
            </a:r>
            <a:r>
              <a:rPr lang="en-US" sz="2200" i="1" dirty="0">
                <a:latin typeface="Times New Roman" pitchFamily="18" charset="0"/>
              </a:rPr>
              <a:t>z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 </a:t>
            </a:r>
            <a:r>
              <a:rPr lang="en-US" sz="2200" dirty="0">
                <a:sym typeface="Symbol" pitchFamily="18" charset="2"/>
              </a:rPr>
              <a:t>  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i="1" baseline="-25000" dirty="0">
                <a:latin typeface="Times New Roman" pitchFamily="18" charset="0"/>
              </a:rPr>
              <a:t>p</a:t>
            </a:r>
            <a:r>
              <a:rPr lang="en-US" sz="2200" i="1" dirty="0">
                <a:latin typeface="Times New Roman" pitchFamily="18" charset="0"/>
              </a:rPr>
              <a:t>z</a:t>
            </a:r>
            <a:r>
              <a:rPr lang="en-US" sz="2200" i="1" baseline="30000" dirty="0">
                <a:latin typeface="Times New Roman" pitchFamily="18" charset="0"/>
              </a:rPr>
              <a:t>p </a:t>
            </a:r>
            <a:r>
              <a:rPr lang="en-US" sz="2200" dirty="0">
                <a:latin typeface="Symbol" pitchFamily="18" charset="2"/>
              </a:rPr>
              <a:t>= 0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re of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two types:</a:t>
            </a:r>
          </a:p>
          <a:p>
            <a:pPr marL="914400" lvl="1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Real roots</a:t>
            </a:r>
          </a:p>
          <a:p>
            <a:pPr marL="914400" lvl="1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Complex conjugate pairs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+ bi, a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rrespondingly, </a:t>
            </a: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baseline="-25000" dirty="0">
                <a:latin typeface="Symbol" pitchFamily="18" charset="2"/>
              </a:rPr>
              <a:t>1</a:t>
            </a:r>
            <a:r>
              <a:rPr lang="en-US" sz="2200" i="1" dirty="0">
                <a:latin typeface="Times New Roman" pitchFamily="18" charset="0"/>
              </a:rPr>
              <a:t>z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 </a:t>
            </a:r>
            <a:r>
              <a:rPr lang="en-US" sz="2200" dirty="0">
                <a:sym typeface="Symbol" pitchFamily="18" charset="2"/>
              </a:rPr>
              <a:t>  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i="1" baseline="-25000" dirty="0">
                <a:latin typeface="Times New Roman" pitchFamily="18" charset="0"/>
              </a:rPr>
              <a:t>p</a:t>
            </a:r>
            <a:r>
              <a:rPr lang="en-US" sz="2200" i="1" dirty="0">
                <a:latin typeface="Times New Roman" pitchFamily="18" charset="0"/>
              </a:rPr>
              <a:t>z</a:t>
            </a:r>
            <a:r>
              <a:rPr lang="en-US" sz="2200" i="1" baseline="30000" dirty="0">
                <a:latin typeface="Times New Roman" pitchFamily="18" charset="0"/>
              </a:rPr>
              <a:t>p 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alway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e factored as a product of:</a:t>
            </a:r>
          </a:p>
          <a:p>
            <a:pPr marL="80010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First-order (linear)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  <a:p>
            <a:pPr marL="80010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Second-order (quadratic)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4431175"/>
            <a:ext cx="8229600" cy="149319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ing the AR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</a:rPr>
              <a:t>p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0099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3"/>
      <p:bldP spid="1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4579203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often write AR models in factored form (analogous to the characteristic equation factoring).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578980" y="2697777"/>
            <a:ext cx="47830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1.95</a:t>
            </a:r>
            <a:r>
              <a:rPr lang="en-US" sz="2600" i="1" dirty="0">
                <a:latin typeface="Times New Roman" pitchFamily="18" charset="0"/>
              </a:rPr>
              <a:t>z </a:t>
            </a:r>
            <a:r>
              <a:rPr lang="en-US" sz="2600" dirty="0">
                <a:latin typeface="Symbol" pitchFamily="18" charset="2"/>
              </a:rPr>
              <a:t>+ 1.85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- .855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= 0</a:t>
            </a:r>
            <a:endParaRPr lang="en-US" sz="2600" baseline="30000" dirty="0">
              <a:latin typeface="Times New Roman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578980" y="3646196"/>
            <a:ext cx="38862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.95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dirty="0">
                <a:latin typeface="Times New Roman" pitchFamily="18" charset="0"/>
              </a:rPr>
              <a:t>)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</a:t>
            </a:r>
            <a:r>
              <a:rPr lang="en-US" sz="2600" i="1" dirty="0">
                <a:latin typeface="Times New Roman" pitchFamily="18" charset="0"/>
              </a:rPr>
              <a:t>z </a:t>
            </a:r>
            <a:r>
              <a:rPr lang="en-US" sz="2600" dirty="0">
                <a:latin typeface="Symbol" pitchFamily="18" charset="2"/>
              </a:rPr>
              <a:t>+ .9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) = 0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578980" y="1717357"/>
            <a:ext cx="47830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1.95</a:t>
            </a:r>
            <a:r>
              <a:rPr lang="en-US" sz="2600" i="1" dirty="0">
                <a:latin typeface="Times New Roman" pitchFamily="18" charset="0"/>
              </a:rPr>
              <a:t>B </a:t>
            </a:r>
            <a:r>
              <a:rPr lang="en-US" sz="2600" dirty="0">
                <a:latin typeface="Symbol" pitchFamily="18" charset="2"/>
              </a:rPr>
              <a:t>+ 1.85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- .855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= </a:t>
            </a:r>
            <a:r>
              <a:rPr lang="en-US" sz="2600" i="1" dirty="0">
                <a:latin typeface="Times New Roman" pitchFamily="18" charset="0"/>
              </a:rPr>
              <a:t>a</a:t>
            </a:r>
            <a:r>
              <a:rPr lang="en-US" sz="2600" i="1" baseline="-25000" dirty="0">
                <a:latin typeface="Times New Roman" pitchFamily="18" charset="0"/>
              </a:rPr>
              <a:t>t</a:t>
            </a:r>
            <a:endParaRPr lang="en-US" sz="2600" baseline="30000" dirty="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1242288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R(3) model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2209800"/>
            <a:ext cx="43896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aracteristic equation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200" y="32004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actored characteristic equation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457200" y="54102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actored form of model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578980" y="5821025"/>
            <a:ext cx="418450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.95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dirty="0">
                <a:latin typeface="Times New Roman" pitchFamily="18" charset="0"/>
              </a:rPr>
              <a:t>)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dirty="0">
                <a:latin typeface="Symbol" pitchFamily="18" charset="2"/>
              </a:rPr>
              <a:t>+ .9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) = </a:t>
            </a:r>
            <a:r>
              <a:rPr lang="en-US" sz="2600" i="1" dirty="0">
                <a:latin typeface="Times New Roman" pitchFamily="18" charset="0"/>
              </a:rPr>
              <a:t>a</a:t>
            </a:r>
            <a:r>
              <a:rPr lang="en-US" sz="2600" i="1" baseline="-25000" dirty="0">
                <a:latin typeface="Times New Roman" pitchFamily="18" charset="0"/>
              </a:rPr>
              <a:t>t</a:t>
            </a:r>
            <a:endParaRPr lang="en-US" sz="2600" baseline="30000" dirty="0">
              <a:latin typeface="Times New Roman" pitchFamily="18" charset="0"/>
            </a:endParaRPr>
          </a:p>
        </p:txBody>
      </p:sp>
      <p:cxnSp>
        <p:nvCxnSpPr>
          <p:cNvPr id="5" name="Straight Arrow Connector 4"/>
          <p:cNvCxnSpPr>
            <a:stCxn id="6" idx="3"/>
          </p:cNvCxnSpPr>
          <p:nvPr/>
        </p:nvCxnSpPr>
        <p:spPr>
          <a:xfrm flipV="1">
            <a:off x="1143000" y="3962401"/>
            <a:ext cx="609600" cy="1737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 bwMode="auto">
          <a:xfrm>
            <a:off x="105410" y="3769360"/>
            <a:ext cx="1037590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cxnSp>
        <p:nvCxnSpPr>
          <p:cNvPr id="16" name="Straight Arrow Connector 15"/>
          <p:cNvCxnSpPr>
            <a:stCxn id="21" idx="1"/>
          </p:cNvCxnSpPr>
          <p:nvPr/>
        </p:nvCxnSpPr>
        <p:spPr>
          <a:xfrm flipH="1" flipV="1">
            <a:off x="4419600" y="4106777"/>
            <a:ext cx="1197096" cy="293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 bwMode="auto">
          <a:xfrm>
            <a:off x="5616696" y="3769360"/>
            <a:ext cx="1546104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dratic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sp>
        <p:nvSpPr>
          <p:cNvPr id="22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 1 </a:t>
            </a:r>
          </a:p>
        </p:txBody>
      </p:sp>
    </p:spTree>
    <p:extLst>
      <p:ext uri="{BB962C8B-B14F-4D97-AF65-F5344CB8AC3E}">
        <p14:creationId xmlns:p14="http://schemas.microsoft.com/office/powerpoint/2010/main" val="400047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7" grpId="0"/>
      <p:bldP spid="18" grpId="0"/>
      <p:bldP spid="19" grpId="0"/>
      <p:bldP spid="6" grpId="0" animBg="1"/>
      <p:bldP spid="2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475" y="4242611"/>
            <a:ext cx="4443984" cy="4328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 bwMode="auto">
          <a:xfrm>
            <a:off x="426085" y="22098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actored forms</a:t>
            </a:r>
          </a:p>
        </p:txBody>
      </p:sp>
      <p:cxnSp>
        <p:nvCxnSpPr>
          <p:cNvPr id="9" name="Straight Arrow Connector 8"/>
          <p:cNvCxnSpPr>
            <a:stCxn id="12" idx="3"/>
          </p:cNvCxnSpPr>
          <p:nvPr/>
        </p:nvCxnSpPr>
        <p:spPr>
          <a:xfrm flipV="1">
            <a:off x="1387475" y="3228840"/>
            <a:ext cx="822325" cy="45650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2" idx="3"/>
          </p:cNvCxnSpPr>
          <p:nvPr/>
        </p:nvCxnSpPr>
        <p:spPr>
          <a:xfrm flipV="1">
            <a:off x="1387475" y="3202686"/>
            <a:ext cx="3604895" cy="4826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 bwMode="auto">
          <a:xfrm>
            <a:off x="237807" y="3318577"/>
            <a:ext cx="1149668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5486400" y="3318577"/>
            <a:ext cx="1524000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dratic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>
          <a:xfrm flipH="1" flipV="1">
            <a:off x="3778250" y="3202686"/>
            <a:ext cx="1708150" cy="4826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 bwMode="auto">
          <a:xfrm>
            <a:off x="5410200" y="4776011"/>
            <a:ext cx="1524000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dratic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cxnSp>
        <p:nvCxnSpPr>
          <p:cNvPr id="27" name="Straight Arrow Connector 26"/>
          <p:cNvCxnSpPr>
            <a:stCxn id="26" idx="1"/>
          </p:cNvCxnSpPr>
          <p:nvPr/>
        </p:nvCxnSpPr>
        <p:spPr>
          <a:xfrm flipH="1" flipV="1">
            <a:off x="3171826" y="4623612"/>
            <a:ext cx="2238374" cy="5191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6" idx="1"/>
          </p:cNvCxnSpPr>
          <p:nvPr/>
        </p:nvCxnSpPr>
        <p:spPr>
          <a:xfrm flipH="1" flipV="1">
            <a:off x="4388486" y="4623612"/>
            <a:ext cx="1021714" cy="5191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 bwMode="auto">
          <a:xfrm>
            <a:off x="684054" y="4776011"/>
            <a:ext cx="1449546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 linear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2288"/>
            <a:ext cx="3986784" cy="420624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6400"/>
            <a:ext cx="4139184" cy="41452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280" y="2742718"/>
            <a:ext cx="4303776" cy="4267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 bwMode="auto">
          <a:xfrm>
            <a:off x="426085" y="5562600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Key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int: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olynomials can be factored into a product of first and second order factors.</a:t>
            </a:r>
          </a:p>
        </p:txBody>
      </p:sp>
      <p:sp>
        <p:nvSpPr>
          <p:cNvPr id="18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Example 2: Two 4th-Order Polynomials</a:t>
            </a:r>
          </a:p>
        </p:txBody>
      </p:sp>
    </p:spTree>
    <p:extLst>
      <p:ext uri="{BB962C8B-B14F-4D97-AF65-F5344CB8AC3E}">
        <p14:creationId xmlns:p14="http://schemas.microsoft.com/office/powerpoint/2010/main" val="136347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26" grpId="0" animBg="1"/>
      <p:bldP spid="33" grpId="0" animBg="1"/>
      <p:bldP spid="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904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922AE9-136F-484D-8FEB-0C66982645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</a:t>
            </a:r>
            <a:r>
              <a:rPr lang="en-US" i="1" dirty="0"/>
              <a:t>p</a:t>
            </a:r>
            <a:r>
              <a:rPr lang="en-US" dirty="0"/>
              <a:t>) | Factor Tables</a:t>
            </a:r>
          </a:p>
        </p:txBody>
      </p:sp>
    </p:spTree>
    <p:extLst>
      <p:ext uri="{BB962C8B-B14F-4D97-AF65-F5344CB8AC3E}">
        <p14:creationId xmlns:p14="http://schemas.microsoft.com/office/powerpoint/2010/main" val="410763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57200" y="2586740"/>
            <a:ext cx="8229600" cy="168046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sociated with real roo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ibute AR(1)-type behavior to the AR(p)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 associated with “system frequency”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f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positive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f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egative 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800" dirty="0"/>
              <a:t> Key </a:t>
            </a:r>
            <a:r>
              <a:rPr lang="en-US" dirty="0"/>
              <a:t>Concept</a:t>
            </a:r>
            <a:endParaRPr lang="en-US" sz="4800" dirty="0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57200" y="4607540"/>
            <a:ext cx="8229600" cy="125572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sociated with complex roo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ibute cyclic AR(2)-type behavior to the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, associated with “system frequency” 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57200" y="2199925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irst-order factors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200" y="4236720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econd-order (quadratic) factors,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400" b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5872" y="5821680"/>
            <a:ext cx="2395728" cy="853440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57200" y="1220530"/>
            <a:ext cx="8229600" cy="91307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 lik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rve as building blocks of an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.</a:t>
            </a:r>
          </a:p>
        </p:txBody>
      </p:sp>
    </p:spTree>
    <p:extLst>
      <p:ext uri="{BB962C8B-B14F-4D97-AF65-F5344CB8AC3E}">
        <p14:creationId xmlns:p14="http://schemas.microsoft.com/office/powerpoint/2010/main" val="312367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 build="p"/>
      <p:bldP spid="16" grpId="0"/>
      <p:bldP spid="18" grpId="0"/>
      <p:bldP spid="2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 bwMode="auto">
          <a:xfrm>
            <a:off x="457200" y="2199925"/>
            <a:ext cx="82296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s reflect a mixture of thes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irst-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second-ord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ehaviors in the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tral densities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800" dirty="0"/>
              <a:t> Key </a:t>
            </a:r>
            <a:r>
              <a:rPr lang="en-US" dirty="0"/>
              <a:t>Concept</a:t>
            </a:r>
            <a:endParaRPr lang="en-US" sz="4800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57200" y="1220530"/>
            <a:ext cx="8229600" cy="91307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 lik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rve as building blocks of an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.</a:t>
            </a:r>
          </a:p>
        </p:txBody>
      </p:sp>
    </p:spTree>
    <p:extLst>
      <p:ext uri="{BB962C8B-B14F-4D97-AF65-F5344CB8AC3E}">
        <p14:creationId xmlns:p14="http://schemas.microsoft.com/office/powerpoint/2010/main" val="79635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 bwMode="auto">
          <a:xfrm>
            <a:off x="457200" y="1371600"/>
            <a:ext cx="82296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tabular presentation of an AR(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model that: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hows the underlying first- and second-order factors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rovides information about the roots of the characteristic equation to assess whether the model is stationary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Gives information concerning the underlying frequency domain characteristics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format of the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factor tab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s given on the next slide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 Table</a:t>
            </a:r>
          </a:p>
        </p:txBody>
      </p:sp>
    </p:spTree>
    <p:extLst>
      <p:ext uri="{BB962C8B-B14F-4D97-AF65-F5344CB8AC3E}">
        <p14:creationId xmlns:p14="http://schemas.microsoft.com/office/powerpoint/2010/main" val="267895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0AF44-38B7-9346-BB58-3837F96E5CF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Stationarity</a:t>
            </a:r>
          </a:p>
        </p:txBody>
      </p:sp>
    </p:spTree>
    <p:extLst>
      <p:ext uri="{BB962C8B-B14F-4D97-AF65-F5344CB8AC3E}">
        <p14:creationId xmlns:p14="http://schemas.microsoft.com/office/powerpoint/2010/main" val="300101042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623287" y="1250269"/>
            <a:ext cx="1548913" cy="100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bsolute Reciprocal 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f root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6705600" y="1234440"/>
            <a:ext cx="1817077" cy="100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  (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537796" y="1935163"/>
            <a:ext cx="1900604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2399885" y="2362200"/>
            <a:ext cx="133496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4498726" y="2362200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>
            <a:off x="6629400" y="2362200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2599568" y="1935162"/>
            <a:ext cx="147710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oot</a:t>
            </a:r>
          </a:p>
        </p:txBody>
      </p:sp>
      <p:sp>
        <p:nvSpPr>
          <p:cNvPr id="32" name="Line 22"/>
          <p:cNvSpPr>
            <a:spLocks noChangeShapeType="1"/>
          </p:cNvSpPr>
          <p:nvPr/>
        </p:nvSpPr>
        <p:spPr bwMode="auto">
          <a:xfrm>
            <a:off x="384955" y="2362200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34" name="TextBox 33"/>
          <p:cNvSpPr txBox="1"/>
          <p:nvPr/>
        </p:nvSpPr>
        <p:spPr bwMode="auto">
          <a:xfrm>
            <a:off x="76200" y="2438400"/>
            <a:ext cx="22860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rst- or second-order factor: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(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(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2333921" y="2382837"/>
            <a:ext cx="2189671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oot(s) of first- or second-order equations associated with factor: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sz="22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 bwMode="auto">
          <a:xfrm>
            <a:off x="4699487" y="2372142"/>
            <a:ext cx="113567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200" baseline="30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s the root in second column</a:t>
            </a:r>
          </a:p>
        </p:txBody>
      </p:sp>
      <p:sp>
        <p:nvSpPr>
          <p:cNvPr id="37" name="TextBox 36"/>
          <p:cNvSpPr txBox="1"/>
          <p:nvPr/>
        </p:nvSpPr>
        <p:spPr bwMode="auto">
          <a:xfrm>
            <a:off x="6400800" y="2404408"/>
            <a:ext cx="246888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rst-order factors: 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 </a:t>
            </a: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&gt; 0</a:t>
            </a:r>
            <a:b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</a:b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.5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 </a:t>
            </a: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&lt; 0</a:t>
            </a: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4126992"/>
            <a:ext cx="2743200" cy="902208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 bwMode="auto">
          <a:xfrm>
            <a:off x="6365240" y="3803090"/>
            <a:ext cx="21980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cond-order:</a:t>
            </a:r>
          </a:p>
        </p:txBody>
      </p:sp>
      <p:cxnSp>
        <p:nvCxnSpPr>
          <p:cNvPr id="40" name="Straight Arrow Connector 39"/>
          <p:cNvCxnSpPr>
            <a:endCxn id="36" idx="2"/>
          </p:cNvCxnSpPr>
          <p:nvPr/>
        </p:nvCxnSpPr>
        <p:spPr>
          <a:xfrm flipH="1" flipV="1">
            <a:off x="5267322" y="4495800"/>
            <a:ext cx="252389" cy="8086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 bwMode="auto">
          <a:xfrm>
            <a:off x="4706814" y="5309524"/>
            <a:ext cx="298938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|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200" baseline="30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or all roots, then the process is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stationary.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 Table</a:t>
            </a:r>
          </a:p>
        </p:txBody>
      </p:sp>
    </p:spTree>
    <p:extLst>
      <p:ext uri="{BB962C8B-B14F-4D97-AF65-F5344CB8AC3E}">
        <p14:creationId xmlns:p14="http://schemas.microsoft.com/office/powerpoint/2010/main" val="37412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  <p:bldP spid="30" grpId="0" animBg="1"/>
      <p:bldP spid="32" grpId="0" animBg="1"/>
      <p:bldP spid="34" grpId="0"/>
      <p:bldP spid="35" grpId="0"/>
      <p:bldP spid="36" grpId="0"/>
      <p:bldP spid="37" grpId="0"/>
      <p:bldP spid="39" grpId="0"/>
      <p:bldP spid="4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457201" y="2514600"/>
            <a:ext cx="8153400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factor tab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elps answer these questions.</a:t>
            </a: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457200" y="1219200"/>
            <a:ext cx="6330462" cy="11264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Is this a stationary process?</a:t>
            </a:r>
          </a:p>
          <a:p>
            <a:pPr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What are its characteristics?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830854" y="314980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9938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90244"/>
            <a:ext cx="7674796" cy="219867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28600" y="1215425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4711771" y="2600999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4724400" y="3044235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6748923" y="2650515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6695528" y="3001064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534866" y="2659425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95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3044235"/>
            <a:ext cx="168812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2767694" y="2659425"/>
            <a:ext cx="105507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.053</a:t>
            </a: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2494279" y="3053523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55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.896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464256" y="2659425"/>
            <a:ext cx="1195753" cy="8540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31" name="Straight Arrow Connector 30"/>
          <p:cNvCxnSpPr>
            <a:endCxn id="29" idx="4"/>
          </p:cNvCxnSpPr>
          <p:nvPr/>
        </p:nvCxnSpPr>
        <p:spPr>
          <a:xfrm flipV="1">
            <a:off x="1813560" y="3513499"/>
            <a:ext cx="3248573" cy="21634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381000" y="4127067"/>
            <a:ext cx="8305799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model is stationary.</a:t>
            </a:r>
          </a:p>
          <a:p>
            <a:pPr marL="971550" lvl="1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t is not immediately obvious wheth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56 + .896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greater tha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absolute value, so we show the absolute value</a:t>
            </a:r>
          </a:p>
          <a:p>
            <a:pPr marL="966788" lvl="2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we choose to show absolute value of the reciprocal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ll roots implies stationarity.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31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/>
      <p:bldP spid="33" grpId="0" uiExpand="1" build="p" bldLvl="2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40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48" name="Rectangle 47"/>
          <p:cNvSpPr/>
          <p:nvPr/>
        </p:nvSpPr>
        <p:spPr>
          <a:xfrm>
            <a:off x="228600" y="1210447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49" name="TextBox 48"/>
          <p:cNvSpPr txBox="1"/>
          <p:nvPr/>
        </p:nvSpPr>
        <p:spPr bwMode="auto">
          <a:xfrm>
            <a:off x="381000" y="4127067"/>
            <a:ext cx="83057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2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model has one positive real root</a:t>
            </a:r>
          </a:p>
        </p:txBody>
      </p:sp>
      <p:sp>
        <p:nvSpPr>
          <p:cNvPr id="50" name="Oval 49"/>
          <p:cNvSpPr/>
          <p:nvPr/>
        </p:nvSpPr>
        <p:spPr>
          <a:xfrm>
            <a:off x="2558565" y="3078778"/>
            <a:ext cx="1480036" cy="45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51" name="Oval 50"/>
          <p:cNvSpPr/>
          <p:nvPr/>
        </p:nvSpPr>
        <p:spPr>
          <a:xfrm>
            <a:off x="2717091" y="2697778"/>
            <a:ext cx="940509" cy="3658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52" name="TextBox 51"/>
          <p:cNvSpPr txBox="1"/>
          <p:nvPr/>
        </p:nvSpPr>
        <p:spPr bwMode="auto">
          <a:xfrm>
            <a:off x="908743" y="4525944"/>
            <a:ext cx="711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nd a pair of complex conjugate roots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Straight Arrow Connector 52"/>
          <p:cNvCxnSpPr>
            <a:endCxn id="51" idx="6"/>
          </p:cNvCxnSpPr>
          <p:nvPr/>
        </p:nvCxnSpPr>
        <p:spPr>
          <a:xfrm flipH="1" flipV="1">
            <a:off x="3657600" y="2880709"/>
            <a:ext cx="1990846" cy="13556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3358226" y="3532379"/>
            <a:ext cx="1757784" cy="11322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88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 animBg="1"/>
      <p:bldP spid="51" grpId="0" animBg="1"/>
      <p:bldP spid="5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381000" y="4127067"/>
            <a:ext cx="8305799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3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positive real root will be associated with: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“Wandering” behavior in realiz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mped exponential autocorrel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peak at zero in the spectral density</a:t>
            </a:r>
          </a:p>
        </p:txBody>
      </p:sp>
      <p:sp>
        <p:nvSpPr>
          <p:cNvPr id="34" name="Oval 33"/>
          <p:cNvSpPr/>
          <p:nvPr/>
        </p:nvSpPr>
        <p:spPr>
          <a:xfrm>
            <a:off x="2717091" y="2697778"/>
            <a:ext cx="940509" cy="3658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35" name="TextBox 3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508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381000" y="4127067"/>
            <a:ext cx="8534400" cy="219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4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complex conjugate roots will be associated with: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seudo cyclic behavior in the realizations with frequency about 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.16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cycle lengt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/.16 = 6)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mped sinusoidal autocorrelations with a period (cycle length) 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 abou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peak at abou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6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 spectral density</a:t>
            </a:r>
          </a:p>
        </p:txBody>
      </p:sp>
      <p:sp>
        <p:nvSpPr>
          <p:cNvPr id="19" name="Oval 18"/>
          <p:cNvSpPr/>
          <p:nvPr/>
        </p:nvSpPr>
        <p:spPr>
          <a:xfrm>
            <a:off x="2438400" y="3077147"/>
            <a:ext cx="1649393" cy="3981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32" name="TextBox 31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883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  <p:bldP spid="1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31" name="TextBox 30"/>
          <p:cNvSpPr txBox="1"/>
          <p:nvPr/>
        </p:nvSpPr>
        <p:spPr bwMode="auto">
          <a:xfrm>
            <a:off x="381000" y="4127067"/>
            <a:ext cx="8305799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5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or the above AR(3) model: 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 </a:t>
            </a:r>
          </a:p>
          <a:p>
            <a:pPr lvl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ill show a “mixture” of these behaviors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3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45" name="TextBox 4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47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027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bldLvl="2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1078448" y="4171890"/>
            <a:ext cx="15028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3581399" y="4171890"/>
            <a:ext cx="2185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6388242" y="4171890"/>
            <a:ext cx="20699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45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7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49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50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51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52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97" y="4475936"/>
            <a:ext cx="1957903" cy="1848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7100" y="4534757"/>
            <a:ext cx="1983112" cy="17898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0" y="4534757"/>
            <a:ext cx="1983112" cy="1789843"/>
          </a:xfrm>
          <a:prstGeom prst="rect">
            <a:avLst/>
          </a:prstGeom>
        </p:spPr>
      </p:pic>
      <p:sp>
        <p:nvSpPr>
          <p:cNvPr id="54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1261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772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F56027-C1C1-EF42-B85E-6216320917D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p) | Factor Table in </a:t>
            </a:r>
            <a:r>
              <a:rPr lang="en-US" dirty="0" err="1"/>
              <a:t>tsw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65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6" t="11473"/>
          <a:stretch/>
        </p:blipFill>
        <p:spPr>
          <a:xfrm>
            <a:off x="603349" y="1924428"/>
            <a:ext cx="4883662" cy="3615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B28B0C-6E0E-0E43-91CF-0C58DE89D990}"/>
              </a:ext>
            </a:extLst>
          </p:cNvPr>
          <p:cNvSpPr/>
          <p:nvPr/>
        </p:nvSpPr>
        <p:spPr>
          <a:xfrm>
            <a:off x="457200" y="1354185"/>
            <a:ext cx="2527295" cy="46166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pected value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34C1377-0846-5045-BBFE-DA5304577E8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6"/>
          <a:stretch/>
        </p:blipFill>
        <p:spPr>
          <a:xfrm>
            <a:off x="603349" y="2859024"/>
            <a:ext cx="2835446" cy="9509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385FC0C-C73F-C648-8675-D52D0348E1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62" t="21820"/>
          <a:stretch/>
        </p:blipFill>
        <p:spPr>
          <a:xfrm>
            <a:off x="1219199" y="4850881"/>
            <a:ext cx="345075" cy="3163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D5DD480-2D4E-EE43-B681-B7C873D907E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7" t="-10401"/>
          <a:stretch/>
        </p:blipFill>
        <p:spPr>
          <a:xfrm>
            <a:off x="603349" y="5612881"/>
            <a:ext cx="960926" cy="43745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1AE99C6-34A0-774D-ADA0-308198DE728B}"/>
              </a:ext>
            </a:extLst>
          </p:cNvPr>
          <p:cNvSpPr txBox="1"/>
          <p:nvPr/>
        </p:nvSpPr>
        <p:spPr bwMode="auto">
          <a:xfrm>
            <a:off x="2260659" y="4602480"/>
            <a:ext cx="612134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undamental behavior of the autocorrelations and spectral density depends on whether the roots of the characteristic equation are real or complex.</a:t>
            </a:r>
          </a:p>
        </p:txBody>
      </p:sp>
      <p:sp>
        <p:nvSpPr>
          <p:cNvPr id="14" name="Left Brace 13">
            <a:extLst>
              <a:ext uri="{FF2B5EF4-FFF2-40B4-BE49-F238E27FC236}">
                <a16:creationId xmlns:a16="http://schemas.microsoft.com/office/drawing/2014/main" id="{B39D6DEE-5E9D-DE4C-A3B5-B8C75F172A00}"/>
              </a:ext>
            </a:extLst>
          </p:cNvPr>
          <p:cNvSpPr/>
          <p:nvPr/>
        </p:nvSpPr>
        <p:spPr>
          <a:xfrm>
            <a:off x="1835320" y="4572000"/>
            <a:ext cx="533400" cy="1676400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F1356-E127-2B46-AB58-56B2DCEE8BD5}"/>
              </a:ext>
            </a:extLst>
          </p:cNvPr>
          <p:cNvSpPr/>
          <p:nvPr/>
        </p:nvSpPr>
        <p:spPr>
          <a:xfrm>
            <a:off x="457200" y="2563111"/>
            <a:ext cx="1451679" cy="46166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rianc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A0203B3-2682-5F45-8ECC-4FC294EECA80}"/>
              </a:ext>
            </a:extLst>
          </p:cNvPr>
          <p:cNvSpPr/>
          <p:nvPr/>
        </p:nvSpPr>
        <p:spPr>
          <a:xfrm>
            <a:off x="457200" y="4001924"/>
            <a:ext cx="5775940" cy="46166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 and spectral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sit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acts about Stationary AR(2)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9554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399199"/>
            <a:ext cx="7391400" cy="24776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Factor Table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actor.wge(phi=c(1.95,-1.85,.855)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Plotting a realization along with true</a:t>
            </a:r>
          </a:p>
          <a:p>
            <a:pPr>
              <a:lnSpc>
                <a:spcPts val="3100"/>
              </a:lnSpc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autocorrelations and spectral density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plotts.true.wge(phi=c(1.95,-1.85,.855)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756359"/>
            <a:ext cx="8229600" cy="4988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 err="1">
                <a:solidFill>
                  <a:srgbClr val="00B050"/>
                </a:solidFill>
              </a:rPr>
              <a:t>tswge</a:t>
            </a:r>
            <a:r>
              <a:rPr lang="en-US" sz="3200" b="1" dirty="0">
                <a:solidFill>
                  <a:srgbClr val="00B050"/>
                </a:solidFill>
              </a:rPr>
              <a:t> demo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 Tables i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sw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0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167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0E9AA-74BD-7F4A-AF5B-9FDBB2236D3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</a:t>
            </a:r>
            <a:r>
              <a:rPr lang="en-US" i="1" dirty="0"/>
              <a:t>p</a:t>
            </a:r>
            <a:r>
              <a:rPr lang="en-US" dirty="0"/>
              <a:t>) | Examples</a:t>
            </a:r>
          </a:p>
        </p:txBody>
      </p:sp>
    </p:spTree>
    <p:extLst>
      <p:ext uri="{BB962C8B-B14F-4D97-AF65-F5344CB8AC3E}">
        <p14:creationId xmlns:p14="http://schemas.microsoft.com/office/powerpoint/2010/main" val="185987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 bwMode="auto">
          <a:xfrm>
            <a:off x="457200" y="2830619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457200" y="914400"/>
            <a:ext cx="82296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183" y="3902089"/>
            <a:ext cx="2781300" cy="213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416" y="3902089"/>
            <a:ext cx="2781300" cy="2133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2650" y="3902089"/>
            <a:ext cx="27813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96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40" name="TextBox 39"/>
          <p:cNvSpPr txBox="1"/>
          <p:nvPr/>
        </p:nvSpPr>
        <p:spPr bwMode="auto">
          <a:xfrm>
            <a:off x="922695" y="4075826"/>
            <a:ext cx="15919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3581399" y="4075826"/>
            <a:ext cx="2185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6350142" y="4075826"/>
            <a:ext cx="2184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315576"/>
            <a:ext cx="7674796" cy="3164984"/>
            <a:chOff x="533400" y="315576"/>
            <a:chExt cx="7674796" cy="3164984"/>
          </a:xfrm>
        </p:grpSpPr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1830854" y="315576"/>
              <a:ext cx="5482292" cy="523220"/>
            </a:xfrm>
            <a:prstGeom prst="rect">
              <a:avLst/>
            </a:prstGeom>
            <a:noFill/>
            <a:ln w="28575">
              <a:solidFill>
                <a:srgbClr val="FC0000"/>
              </a:solidFill>
              <a:miter lim="800000"/>
              <a:headEnd/>
              <a:tailEnd/>
            </a:ln>
          </p:spPr>
          <p:txBody>
            <a:bodyPr wrap="square"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800" i="1" dirty="0">
                  <a:latin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</a:rPr>
                <a:t>t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 1.9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+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1.8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.85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dirty="0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533400" y="890244"/>
              <a:ext cx="7674796" cy="2590316"/>
              <a:chOff x="533400" y="890244"/>
              <a:chExt cx="7674796" cy="2590316"/>
            </a:xfrm>
          </p:grpSpPr>
          <p:pic>
            <p:nvPicPr>
              <p:cNvPr id="46" name="Picture 4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3400" y="890244"/>
                <a:ext cx="7674796" cy="2198670"/>
              </a:xfrm>
              <a:prstGeom prst="rect">
                <a:avLst/>
              </a:prstGeom>
            </p:spPr>
          </p:pic>
          <p:sp>
            <p:nvSpPr>
              <p:cNvPr id="47" name="Text Box 12"/>
              <p:cNvSpPr txBox="1">
                <a:spLocks noChangeArrowheads="1"/>
              </p:cNvSpPr>
              <p:nvPr/>
            </p:nvSpPr>
            <p:spPr bwMode="auto">
              <a:xfrm>
                <a:off x="4711771" y="2600999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8" name="Text Box 13"/>
              <p:cNvSpPr txBox="1">
                <a:spLocks noChangeArrowheads="1"/>
              </p:cNvSpPr>
              <p:nvPr/>
            </p:nvSpPr>
            <p:spPr bwMode="auto">
              <a:xfrm>
                <a:off x="4724400" y="304423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9" name="Text Box 14"/>
              <p:cNvSpPr txBox="1">
                <a:spLocks noChangeArrowheads="1"/>
              </p:cNvSpPr>
              <p:nvPr/>
            </p:nvSpPr>
            <p:spPr bwMode="auto">
              <a:xfrm>
                <a:off x="6748923" y="265051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0</a:t>
                </a:r>
              </a:p>
            </p:txBody>
          </p:sp>
          <p:sp>
            <p:nvSpPr>
              <p:cNvPr id="50" name="Text Box 15"/>
              <p:cNvSpPr txBox="1">
                <a:spLocks noChangeArrowheads="1"/>
              </p:cNvSpPr>
              <p:nvPr/>
            </p:nvSpPr>
            <p:spPr bwMode="auto">
              <a:xfrm>
                <a:off x="6695528" y="3001064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16</a:t>
                </a:r>
              </a:p>
            </p:txBody>
          </p:sp>
          <p:sp>
            <p:nvSpPr>
              <p:cNvPr id="51" name="Text Box 16"/>
              <p:cNvSpPr txBox="1">
                <a:spLocks noChangeArrowheads="1"/>
              </p:cNvSpPr>
              <p:nvPr/>
            </p:nvSpPr>
            <p:spPr bwMode="auto">
              <a:xfrm>
                <a:off x="534866" y="2659425"/>
                <a:ext cx="168665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 .95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2" name="Text Box 17"/>
              <p:cNvSpPr txBox="1">
                <a:spLocks noChangeArrowheads="1"/>
              </p:cNvSpPr>
              <p:nvPr/>
            </p:nvSpPr>
            <p:spPr bwMode="auto">
              <a:xfrm>
                <a:off x="533400" y="3044235"/>
                <a:ext cx="1688123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 </a:t>
                </a:r>
                <a:r>
                  <a:rPr lang="en-US" sz="2200" i="1" dirty="0">
                    <a:latin typeface="Symbol" pitchFamily="18" charset="2"/>
                  </a:rPr>
                  <a:t>B </a:t>
                </a:r>
                <a:r>
                  <a:rPr lang="en-US" sz="2200" dirty="0">
                    <a:latin typeface="Symbol" pitchFamily="18" charset="2"/>
                  </a:rPr>
                  <a:t>+ .9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r>
                  <a:rPr lang="en-US" sz="2200" baseline="30000" dirty="0">
                    <a:latin typeface="Symbol" pitchFamily="18" charset="2"/>
                  </a:rPr>
                  <a:t> 2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2767694" y="2659425"/>
                <a:ext cx="105507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.053</a:t>
                </a:r>
              </a:p>
            </p:txBody>
          </p:sp>
          <p:sp>
            <p:nvSpPr>
              <p:cNvPr id="54" name="Text Box 21"/>
              <p:cNvSpPr txBox="1">
                <a:spLocks noChangeArrowheads="1"/>
              </p:cNvSpPr>
              <p:nvPr/>
            </p:nvSpPr>
            <p:spPr bwMode="auto">
              <a:xfrm>
                <a:off x="2494279" y="3053523"/>
                <a:ext cx="1616319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.556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± .896</a:t>
                </a:r>
                <a:r>
                  <a:rPr lang="en-US" sz="2200" i="1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</p:grpSp>
      </p:grpSp>
      <p:sp>
        <p:nvSpPr>
          <p:cNvPr id="55" name="TextBox 5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59" y="4434840"/>
            <a:ext cx="1980421" cy="1869925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925" y="4495800"/>
            <a:ext cx="2005919" cy="1810427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142" y="4495800"/>
            <a:ext cx="2005919" cy="1810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77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085615"/>
            <a:ext cx="2781300" cy="2133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4126602"/>
            <a:ext cx="2781300" cy="21336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900" y="4085083"/>
            <a:ext cx="2781300" cy="2133600"/>
          </a:xfrm>
          <a:prstGeom prst="rect">
            <a:avLst/>
          </a:prstGeom>
        </p:spPr>
      </p:pic>
      <p:sp>
        <p:nvSpPr>
          <p:cNvPr id="21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 bwMode="auto">
          <a:xfrm>
            <a:off x="457200" y="3104996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57200" y="1458238"/>
            <a:ext cx="6858000" cy="5229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195059" y="1981200"/>
            <a:ext cx="891541" cy="21454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457200" y="1447800"/>
            <a:ext cx="82296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62222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4876800" y="2514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97</a:t>
            </a: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4876800" y="2895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83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6908409" y="250949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06</a:t>
            </a: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6917396" y="288131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45</a:t>
            </a: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353158" y="2514600"/>
            <a:ext cx="232116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1.8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5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2745544" y="2514600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95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39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2533650" y="2895600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dirty="0">
                <a:latin typeface="Times New Roman" pitchFamily="18" charset="0"/>
              </a:rPr>
              <a:t>1.15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35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353158" y="2895600"/>
            <a:ext cx="232116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+ 1.6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7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15"/>
          <a:stretch/>
        </p:blipFill>
        <p:spPr>
          <a:xfrm>
            <a:off x="678136" y="764037"/>
            <a:ext cx="7674796" cy="1826763"/>
          </a:xfrm>
          <a:prstGeom prst="rect">
            <a:avLst/>
          </a:prstGeom>
        </p:spPr>
      </p:pic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1450731" y="344044"/>
            <a:ext cx="6242538" cy="43319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215" dirty="0"/>
              <a:t>(B)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i="1" dirty="0">
                <a:latin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40" name="TextBox 39"/>
          <p:cNvSpPr txBox="1"/>
          <p:nvPr/>
        </p:nvSpPr>
        <p:spPr bwMode="auto">
          <a:xfrm>
            <a:off x="838200" y="3676710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3505199" y="3676710"/>
            <a:ext cx="22098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6502542" y="3657600"/>
            <a:ext cx="24128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58" y="4057710"/>
            <a:ext cx="2219325" cy="209550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4124385"/>
            <a:ext cx="2247900" cy="20288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0984" y="4124385"/>
            <a:ext cx="2247900" cy="202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86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6" grpId="0"/>
      <p:bldP spid="27" grpId="0"/>
      <p:bldP spid="29" grpId="0"/>
      <p:bldP spid="30" grpId="0"/>
      <p:bldP spid="31" grpId="0"/>
      <p:bldP spid="37" grpId="0"/>
      <p:bldP spid="40" grpId="0"/>
      <p:bldP spid="41" grpId="0"/>
      <p:bldP spid="4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457200" y="1447800"/>
            <a:ext cx="82296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4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  <p:sp>
        <p:nvSpPr>
          <p:cNvPr id="25" name="TextBox 24"/>
          <p:cNvSpPr txBox="1"/>
          <p:nvPr/>
        </p:nvSpPr>
        <p:spPr bwMode="auto">
          <a:xfrm>
            <a:off x="457200" y="3276600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1979836"/>
            <a:ext cx="8001000" cy="4860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553" y="4434840"/>
            <a:ext cx="2463437" cy="188976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758" y="4434840"/>
            <a:ext cx="2463437" cy="188976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0963" y="4434840"/>
            <a:ext cx="2463437" cy="1889760"/>
          </a:xfrm>
          <a:prstGeom prst="rect">
            <a:avLst/>
          </a:prstGeom>
        </p:spPr>
      </p:pic>
      <p:cxnSp>
        <p:nvCxnSpPr>
          <p:cNvPr id="30" name="Straight Arrow Connector 29"/>
          <p:cNvCxnSpPr/>
          <p:nvPr/>
        </p:nvCxnSpPr>
        <p:spPr>
          <a:xfrm flipH="1">
            <a:off x="2001716" y="2465924"/>
            <a:ext cx="589084" cy="20298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431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4876800" y="2514600"/>
            <a:ext cx="105507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.25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4876800" y="2895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.00</a:t>
            </a: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6908409" y="250949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6917396" y="288131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5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574431" y="2514600"/>
            <a:ext cx="232116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1.25</a:t>
            </a:r>
            <a:r>
              <a:rPr lang="en-US" sz="2200" i="1" dirty="0">
                <a:latin typeface="Symbol" pitchFamily="18" charset="2"/>
              </a:rPr>
              <a:t>B 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3031881" y="2514600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90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955681" y="2895600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dirty="0">
                <a:latin typeface="Times New Roman" pitchFamily="18" charset="0"/>
              </a:rPr>
              <a:t>1.0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627184" y="2895600"/>
            <a:ext cx="1582616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+ </a:t>
            </a:r>
            <a:r>
              <a:rPr lang="en-US" sz="2200" i="1" dirty="0">
                <a:latin typeface="Symbol" pitchFamily="18" charset="2"/>
              </a:rPr>
              <a:t>B </a:t>
            </a:r>
            <a:endParaRPr lang="en-US" sz="2200" i="1" dirty="0">
              <a:latin typeface="Times New Roman" pitchFamily="18" charset="0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15"/>
          <a:stretch/>
        </p:blipFill>
        <p:spPr>
          <a:xfrm>
            <a:off x="678136" y="764037"/>
            <a:ext cx="7674796" cy="1826763"/>
          </a:xfrm>
          <a:prstGeom prst="rect">
            <a:avLst/>
          </a:prstGeom>
        </p:spPr>
      </p:pic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1605581" y="328804"/>
            <a:ext cx="5557219" cy="43319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215" dirty="0"/>
              <a:t>(C)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i="1" dirty="0">
                <a:latin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8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7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39" name="TextBox 38"/>
          <p:cNvSpPr txBox="1"/>
          <p:nvPr/>
        </p:nvSpPr>
        <p:spPr bwMode="auto">
          <a:xfrm>
            <a:off x="3733800" y="3849250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0" name="Text Box 33"/>
          <p:cNvSpPr txBox="1">
            <a:spLocks noChangeArrowheads="1"/>
          </p:cNvSpPr>
          <p:nvPr/>
        </p:nvSpPr>
        <p:spPr bwMode="auto">
          <a:xfrm>
            <a:off x="650631" y="3276600"/>
            <a:ext cx="232116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.75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56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2803281" y="3276600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67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1.15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4888523" y="3276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75</a:t>
            </a: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6858000" y="3276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17</a:t>
            </a:r>
          </a:p>
        </p:txBody>
      </p:sp>
      <p:sp>
        <p:nvSpPr>
          <p:cNvPr id="44" name="Oval 43"/>
          <p:cNvSpPr/>
          <p:nvPr/>
        </p:nvSpPr>
        <p:spPr>
          <a:xfrm>
            <a:off x="4800600" y="2590800"/>
            <a:ext cx="914400" cy="33111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45" name="Straight Arrow Connector 44"/>
          <p:cNvCxnSpPr/>
          <p:nvPr/>
        </p:nvCxnSpPr>
        <p:spPr>
          <a:xfrm flipH="1" flipV="1">
            <a:off x="5562600" y="2921913"/>
            <a:ext cx="1366520" cy="132744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 bwMode="auto">
          <a:xfrm>
            <a:off x="6301153" y="4265257"/>
            <a:ext cx="2168769" cy="76944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sively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nonstationary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4235451"/>
            <a:ext cx="26670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0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9" grpId="0"/>
      <p:bldP spid="40" grpId="0"/>
      <p:bldP spid="41" grpId="0"/>
      <p:bldP spid="42" grpId="0"/>
      <p:bldP spid="43" grpId="0"/>
      <p:bldP spid="44" grpId="0" animBg="1"/>
      <p:bldP spid="4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82187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457200" y="861708"/>
            <a:ext cx="6934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000" dirty="0"/>
              <a:t>(A)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 dirty="0"/>
              <a:t>(B)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 dirty="0"/>
              <a:t>(C)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457200" y="2133600"/>
            <a:ext cx="7172156" cy="83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174" y="3097590"/>
            <a:ext cx="2330601" cy="178785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5702" y="3097590"/>
            <a:ext cx="2330601" cy="178785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50" y="3097590"/>
            <a:ext cx="2330601" cy="1787858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457201" y="1630680"/>
            <a:ext cx="5714999" cy="4365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29" name="Straight Arrow Connector 28"/>
          <p:cNvCxnSpPr>
            <a:stCxn id="28" idx="2"/>
          </p:cNvCxnSpPr>
          <p:nvPr/>
        </p:nvCxnSpPr>
        <p:spPr>
          <a:xfrm>
            <a:off x="3314701" y="2067231"/>
            <a:ext cx="647699" cy="102978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 bwMode="auto">
          <a:xfrm>
            <a:off x="457200" y="4887575"/>
            <a:ext cx="1889760" cy="40011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 point</a:t>
            </a:r>
          </a:p>
        </p:txBody>
      </p:sp>
      <p:sp>
        <p:nvSpPr>
          <p:cNvPr id="31" name="TextBox 30"/>
          <p:cNvSpPr txBox="1"/>
          <p:nvPr/>
        </p:nvSpPr>
        <p:spPr bwMode="auto">
          <a:xfrm>
            <a:off x="457200" y="5301457"/>
            <a:ext cx="824992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coefficients alone are not helpful in understanding the nature of AR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models.</a:t>
            </a:r>
          </a:p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Use factor tables.</a:t>
            </a:r>
          </a:p>
        </p:txBody>
      </p:sp>
      <p:sp>
        <p:nvSpPr>
          <p:cNvPr id="32" name="TextBox 31"/>
          <p:cNvSpPr txBox="1"/>
          <p:nvPr/>
        </p:nvSpPr>
        <p:spPr bwMode="auto">
          <a:xfrm>
            <a:off x="1260817" y="2766596"/>
            <a:ext cx="772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7076147" y="2766596"/>
            <a:ext cx="772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34" name="TextBox 33"/>
          <p:cNvSpPr txBox="1"/>
          <p:nvPr/>
        </p:nvSpPr>
        <p:spPr bwMode="auto">
          <a:xfrm>
            <a:off x="4168482" y="2766596"/>
            <a:ext cx="772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258796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 animBg="1"/>
      <p:bldP spid="30" grpId="0" animBg="1"/>
      <p:bldP spid="31" grpId="0" build="p"/>
      <p:bldP spid="32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138586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42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270C72-CBDF-714E-951F-7474C849C8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" y="1828800"/>
            <a:ext cx="8915400" cy="900546"/>
          </a:xfrm>
        </p:spPr>
        <p:txBody>
          <a:bodyPr/>
          <a:lstStyle/>
          <a:p>
            <a:r>
              <a:rPr lang="en-US" dirty="0"/>
              <a:t>AR(</a:t>
            </a:r>
            <a:r>
              <a:rPr lang="en-US" i="1" dirty="0"/>
              <a:t>p</a:t>
            </a:r>
            <a:r>
              <a:rPr lang="en-US" dirty="0"/>
              <a:t>) | </a:t>
            </a:r>
            <a:br>
              <a:rPr lang="en-US" dirty="0"/>
            </a:br>
            <a:r>
              <a:rPr lang="en-US" dirty="0"/>
              <a:t>Roots and Dominant Behavior</a:t>
            </a:r>
          </a:p>
        </p:txBody>
      </p:sp>
    </p:spTree>
    <p:extLst>
      <p:ext uri="{BB962C8B-B14F-4D97-AF65-F5344CB8AC3E}">
        <p14:creationId xmlns:p14="http://schemas.microsoft.com/office/powerpoint/2010/main" val="370401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2362200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o illustrate this we consider the three models: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1783100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oots close to the unit circle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dominat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40479"/>
              </p:ext>
            </p:extLst>
          </p:nvPr>
        </p:nvGraphicFramePr>
        <p:xfrm>
          <a:off x="3022600" y="3002280"/>
          <a:ext cx="445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" name="Equation" r:id="rId3" imgW="4457520" imgH="558720" progId="Equation.DSMT4">
                  <p:embed/>
                </p:oleObj>
              </mc:Choice>
              <mc:Fallback>
                <p:oleObj name="Equation" r:id="rId3" imgW="4457520" imgH="55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2600" y="3002280"/>
                        <a:ext cx="4457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457200" y="3002280"/>
            <a:ext cx="29146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in factored form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71148"/>
              </p:ext>
            </p:extLst>
          </p:nvPr>
        </p:nvGraphicFramePr>
        <p:xfrm>
          <a:off x="3022600" y="4069080"/>
          <a:ext cx="490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" name="Equation" r:id="rId5" imgW="4902120" imgH="558720" progId="Equation.DSMT4">
                  <p:embed/>
                </p:oleObj>
              </mc:Choice>
              <mc:Fallback>
                <p:oleObj name="Equation" r:id="rId5" imgW="4902120" imgH="55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2600" y="4069080"/>
                        <a:ext cx="490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57200" y="406908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9030"/>
              </p:ext>
            </p:extLst>
          </p:nvPr>
        </p:nvGraphicFramePr>
        <p:xfrm>
          <a:off x="3022600" y="4983480"/>
          <a:ext cx="427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Equation" r:id="rId7" imgW="4279680" imgH="558720" progId="Equation.DSMT4">
                  <p:embed/>
                </p:oleObj>
              </mc:Choice>
              <mc:Fallback>
                <p:oleObj name="Equation" r:id="rId7" imgW="4279680" imgH="55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2600" y="4983480"/>
                        <a:ext cx="4279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57200" y="498348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c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ey Fa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33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5" b="16822"/>
          <a:stretch/>
        </p:blipFill>
        <p:spPr>
          <a:xfrm>
            <a:off x="1355867" y="685800"/>
            <a:ext cx="7674796" cy="1752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328231" y="361890"/>
            <a:ext cx="84875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o understand these 3 models we examine the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factor table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of course).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113822" y="2474866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605842" y="2309267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95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598340" y="2284051"/>
            <a:ext cx="105507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.053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676470" y="2293823"/>
            <a:ext cx="10333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7653210" y="228668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604376" y="2621735"/>
            <a:ext cx="168812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3428780" y="2590377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.5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.90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636563" y="2594227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7637395" y="2564064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57512" y="3097464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r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639696" y="2967452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95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698009" y="2942625"/>
            <a:ext cx="105507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.053 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654699" y="2923525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635899" y="2903246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636032" y="3276177"/>
            <a:ext cx="1997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76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5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3504616" y="3249864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.7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1.19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5654699" y="3203827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70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7635899" y="317856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30480" y="3743383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c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652882" y="3636048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7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7635899" y="3562246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5654699" y="3579078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70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3731516" y="3642584"/>
            <a:ext cx="105507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.43</a:t>
            </a: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667373" y="3935710"/>
            <a:ext cx="168812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3504980" y="3916925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.5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.90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654699" y="3857026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7647622" y="3866601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134720" y="2955137"/>
            <a:ext cx="8491779" cy="3347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33768" y="3630587"/>
            <a:ext cx="8492731" cy="76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33768" y="4240464"/>
            <a:ext cx="8492731" cy="76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 bwMode="auto">
          <a:xfrm>
            <a:off x="217100" y="4450080"/>
            <a:ext cx="8790399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l three models have a first- and second-order factor</a:t>
            </a:r>
          </a:p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l three models have system frequencies of 0 and .16</a:t>
            </a:r>
          </a:p>
        </p:txBody>
      </p:sp>
      <p:sp>
        <p:nvSpPr>
          <p:cNvPr id="38" name="TextBox 37"/>
          <p:cNvSpPr txBox="1"/>
          <p:nvPr/>
        </p:nvSpPr>
        <p:spPr bwMode="auto">
          <a:xfrm>
            <a:off x="220115" y="5621593"/>
            <a:ext cx="8372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del A-r: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a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oot closer to the unit circle than complex root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 bwMode="auto">
          <a:xfrm>
            <a:off x="220115" y="6002593"/>
            <a:ext cx="8372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del A-c: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oot closer to the unit circle than real roo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 bwMode="auto">
          <a:xfrm>
            <a:off x="220115" y="5240593"/>
            <a:ext cx="8252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del A: roots equally close to the unit circle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6046017" y="2621736"/>
            <a:ext cx="1601605" cy="23045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6058781" y="3309142"/>
            <a:ext cx="1665097" cy="16171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6058781" y="4080120"/>
            <a:ext cx="1588841" cy="8461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5616599" y="2338119"/>
            <a:ext cx="768973" cy="60965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Oval 51"/>
          <p:cNvSpPr/>
          <p:nvPr/>
        </p:nvSpPr>
        <p:spPr>
          <a:xfrm>
            <a:off x="5616599" y="2983936"/>
            <a:ext cx="768973" cy="60965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Oval 52"/>
          <p:cNvSpPr/>
          <p:nvPr/>
        </p:nvSpPr>
        <p:spPr>
          <a:xfrm>
            <a:off x="5616599" y="3630808"/>
            <a:ext cx="768973" cy="60965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32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7" grpId="0" build="p"/>
      <p:bldP spid="38" grpId="0"/>
      <p:bldP spid="39" grpId="0"/>
      <p:bldP spid="40" grpId="0"/>
      <p:bldP spid="50" grpId="0" animBg="1"/>
      <p:bldP spid="50" grpId="1" animBg="1"/>
      <p:bldP spid="52" grpId="0" animBg="1"/>
      <p:bldP spid="52" grpId="1" animBg="1"/>
      <p:bldP spid="53" grpId="0" animBg="1"/>
      <p:bldP spid="53" grpId="1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40" name="TextBox 39"/>
          <p:cNvSpPr txBox="1"/>
          <p:nvPr/>
        </p:nvSpPr>
        <p:spPr bwMode="auto">
          <a:xfrm>
            <a:off x="922695" y="4075826"/>
            <a:ext cx="15919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3581399" y="4075826"/>
            <a:ext cx="2185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6350142" y="4075826"/>
            <a:ext cx="2184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315576"/>
            <a:ext cx="7674796" cy="3164984"/>
            <a:chOff x="533400" y="315576"/>
            <a:chExt cx="7674796" cy="3164984"/>
          </a:xfrm>
        </p:grpSpPr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1792754" y="315576"/>
              <a:ext cx="5558492" cy="523220"/>
            </a:xfrm>
            <a:prstGeom prst="rect">
              <a:avLst/>
            </a:prstGeom>
            <a:noFill/>
            <a:ln w="28575">
              <a:solidFill>
                <a:srgbClr val="FC0000"/>
              </a:solidFill>
              <a:miter lim="800000"/>
              <a:headEnd/>
              <a:tailEnd/>
            </a:ln>
          </p:spPr>
          <p:txBody>
            <a:bodyPr wrap="square"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400" dirty="0"/>
                <a:t> </a:t>
              </a:r>
              <a:r>
                <a:rPr lang="en-US" sz="2800" i="1" dirty="0">
                  <a:latin typeface="Times New Roman" pitchFamily="18" charset="0"/>
                </a:rPr>
                <a:t>X</a:t>
              </a:r>
              <a:r>
                <a:rPr lang="en-US" sz="900" i="1" dirty="0">
                  <a:latin typeface="Times New Roman" pitchFamily="18" charset="0"/>
                </a:rPr>
                <a:t> </a:t>
              </a:r>
              <a:r>
                <a:rPr lang="en-US" sz="2800" i="1" baseline="-25000" dirty="0">
                  <a:latin typeface="Times New Roman" pitchFamily="18" charset="0"/>
                </a:rPr>
                <a:t>t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 1.95</a:t>
              </a:r>
              <a:r>
                <a:rPr lang="en-US" sz="1000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+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1.8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 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.855</a:t>
              </a:r>
              <a:r>
                <a:rPr lang="en-US" sz="1000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dirty="0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533400" y="890244"/>
              <a:ext cx="7674796" cy="2590316"/>
              <a:chOff x="533400" y="890244"/>
              <a:chExt cx="7674796" cy="2590316"/>
            </a:xfrm>
          </p:grpSpPr>
          <p:pic>
            <p:nvPicPr>
              <p:cNvPr id="46" name="Picture 4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3400" y="890244"/>
                <a:ext cx="7674796" cy="2198670"/>
              </a:xfrm>
              <a:prstGeom prst="rect">
                <a:avLst/>
              </a:prstGeom>
            </p:spPr>
          </p:pic>
          <p:sp>
            <p:nvSpPr>
              <p:cNvPr id="47" name="Text Box 12"/>
              <p:cNvSpPr txBox="1">
                <a:spLocks noChangeArrowheads="1"/>
              </p:cNvSpPr>
              <p:nvPr/>
            </p:nvSpPr>
            <p:spPr bwMode="auto">
              <a:xfrm>
                <a:off x="4711771" y="2600999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8" name="Text Box 13"/>
              <p:cNvSpPr txBox="1">
                <a:spLocks noChangeArrowheads="1"/>
              </p:cNvSpPr>
              <p:nvPr/>
            </p:nvSpPr>
            <p:spPr bwMode="auto">
              <a:xfrm>
                <a:off x="4724400" y="304423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9" name="Text Box 14"/>
              <p:cNvSpPr txBox="1">
                <a:spLocks noChangeArrowheads="1"/>
              </p:cNvSpPr>
              <p:nvPr/>
            </p:nvSpPr>
            <p:spPr bwMode="auto">
              <a:xfrm>
                <a:off x="6748923" y="265051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0</a:t>
                </a:r>
              </a:p>
            </p:txBody>
          </p:sp>
          <p:sp>
            <p:nvSpPr>
              <p:cNvPr id="50" name="Text Box 15"/>
              <p:cNvSpPr txBox="1">
                <a:spLocks noChangeArrowheads="1"/>
              </p:cNvSpPr>
              <p:nvPr/>
            </p:nvSpPr>
            <p:spPr bwMode="auto">
              <a:xfrm>
                <a:off x="6695528" y="3001064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16</a:t>
                </a:r>
              </a:p>
            </p:txBody>
          </p:sp>
          <p:sp>
            <p:nvSpPr>
              <p:cNvPr id="51" name="Text Box 16"/>
              <p:cNvSpPr txBox="1">
                <a:spLocks noChangeArrowheads="1"/>
              </p:cNvSpPr>
              <p:nvPr/>
            </p:nvSpPr>
            <p:spPr bwMode="auto">
              <a:xfrm>
                <a:off x="534866" y="2659425"/>
                <a:ext cx="168665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 .95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2" name="Text Box 17"/>
              <p:cNvSpPr txBox="1">
                <a:spLocks noChangeArrowheads="1"/>
              </p:cNvSpPr>
              <p:nvPr/>
            </p:nvSpPr>
            <p:spPr bwMode="auto">
              <a:xfrm>
                <a:off x="533400" y="3044235"/>
                <a:ext cx="1688123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</a:t>
                </a:r>
                <a:r>
                  <a:rPr lang="en-US" sz="2200" i="1" dirty="0">
                    <a:latin typeface="Symbol" pitchFamily="18" charset="2"/>
                  </a:rPr>
                  <a:t>B </a:t>
                </a:r>
                <a:r>
                  <a:rPr lang="en-US" sz="2200" dirty="0">
                    <a:latin typeface="Symbol" pitchFamily="18" charset="2"/>
                  </a:rPr>
                  <a:t>+ .9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r>
                  <a:rPr lang="en-US" sz="2200" baseline="30000" dirty="0">
                    <a:latin typeface="Symbol" pitchFamily="18" charset="2"/>
                  </a:rPr>
                  <a:t> 2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2767694" y="2659425"/>
                <a:ext cx="105507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.053</a:t>
                </a:r>
              </a:p>
            </p:txBody>
          </p:sp>
          <p:sp>
            <p:nvSpPr>
              <p:cNvPr id="54" name="Text Box 21"/>
              <p:cNvSpPr txBox="1">
                <a:spLocks noChangeArrowheads="1"/>
              </p:cNvSpPr>
              <p:nvPr/>
            </p:nvSpPr>
            <p:spPr bwMode="auto">
              <a:xfrm>
                <a:off x="2494279" y="3053523"/>
                <a:ext cx="1616319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.556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± .896</a:t>
                </a:r>
                <a:r>
                  <a:rPr lang="en-US" sz="2200" i="1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</p:grpSp>
      </p:grpSp>
      <p:sp>
        <p:nvSpPr>
          <p:cNvPr id="55" name="TextBox 5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59" y="4434840"/>
            <a:ext cx="1980421" cy="1869925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925" y="4495800"/>
            <a:ext cx="2005919" cy="1810427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142" y="4495800"/>
            <a:ext cx="2005919" cy="1810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49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18"/>
          <p:cNvSpPr txBox="1">
            <a:spLocks noChangeArrowheads="1"/>
          </p:cNvSpPr>
          <p:nvPr/>
        </p:nvSpPr>
        <p:spPr bwMode="auto">
          <a:xfrm>
            <a:off x="708180" y="685800"/>
            <a:ext cx="146056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del A</a:t>
            </a:r>
          </a:p>
        </p:txBody>
      </p:sp>
      <p:sp>
        <p:nvSpPr>
          <p:cNvPr id="16" name="Text Box 219"/>
          <p:cNvSpPr txBox="1">
            <a:spLocks noChangeArrowheads="1"/>
          </p:cNvSpPr>
          <p:nvPr/>
        </p:nvSpPr>
        <p:spPr bwMode="auto">
          <a:xfrm>
            <a:off x="3657892" y="685800"/>
            <a:ext cx="163023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del A-r</a:t>
            </a:r>
          </a:p>
        </p:txBody>
      </p:sp>
      <p:pic>
        <p:nvPicPr>
          <p:cNvPr id="20" name="Picture 2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34548" y="1143000"/>
            <a:ext cx="2876927" cy="1492238"/>
          </a:xfrm>
          <a:prstGeom prst="rect">
            <a:avLst/>
          </a:prstGeom>
        </p:spPr>
      </p:pic>
      <p:pic>
        <p:nvPicPr>
          <p:cNvPr id="21" name="Picture 2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34548" y="2873381"/>
            <a:ext cx="2876927" cy="1492238"/>
          </a:xfrm>
          <a:prstGeom prst="rect">
            <a:avLst/>
          </a:prstGeom>
        </p:spPr>
      </p:pic>
      <p:pic>
        <p:nvPicPr>
          <p:cNvPr id="22" name="Picture 2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34548" y="4603762"/>
            <a:ext cx="2876927" cy="1492238"/>
          </a:xfrm>
          <a:prstGeom prst="rect">
            <a:avLst/>
          </a:prstGeom>
        </p:spPr>
      </p:pic>
      <p:pic>
        <p:nvPicPr>
          <p:cNvPr id="23" name="Picture 5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2873381"/>
            <a:ext cx="2876927" cy="1492238"/>
          </a:xfrm>
          <a:prstGeom prst="rect">
            <a:avLst/>
          </a:prstGeom>
        </p:spPr>
      </p:pic>
      <p:pic>
        <p:nvPicPr>
          <p:cNvPr id="24" name="Picture 5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4603762"/>
            <a:ext cx="2876927" cy="1492238"/>
          </a:xfrm>
          <a:prstGeom prst="rect">
            <a:avLst/>
          </a:prstGeom>
        </p:spPr>
      </p:pic>
      <p:pic>
        <p:nvPicPr>
          <p:cNvPr id="25" name="Picture 5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143001"/>
            <a:ext cx="2876927" cy="1492238"/>
          </a:xfrm>
          <a:prstGeom prst="rect">
            <a:avLst/>
          </a:prstGeom>
        </p:spPr>
      </p:pic>
      <p:pic>
        <p:nvPicPr>
          <p:cNvPr id="26" name="Picture 5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9096" y="1143001"/>
            <a:ext cx="2876927" cy="1492238"/>
          </a:xfrm>
          <a:prstGeom prst="rect">
            <a:avLst/>
          </a:prstGeom>
        </p:spPr>
      </p:pic>
      <p:pic>
        <p:nvPicPr>
          <p:cNvPr id="27" name="Picture 5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9096" y="2873381"/>
            <a:ext cx="2876927" cy="1492238"/>
          </a:xfrm>
          <a:prstGeom prst="rect">
            <a:avLst/>
          </a:prstGeom>
        </p:spPr>
      </p:pic>
      <p:pic>
        <p:nvPicPr>
          <p:cNvPr id="28" name="Picture 5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9096" y="4603762"/>
            <a:ext cx="2876927" cy="1492238"/>
          </a:xfrm>
          <a:prstGeom prst="rect">
            <a:avLst/>
          </a:prstGeom>
        </p:spPr>
      </p:pic>
      <p:sp>
        <p:nvSpPr>
          <p:cNvPr id="29" name="Text Box 49"/>
          <p:cNvSpPr txBox="1">
            <a:spLocks noChangeArrowheads="1"/>
          </p:cNvSpPr>
          <p:nvPr/>
        </p:nvSpPr>
        <p:spPr bwMode="auto">
          <a:xfrm>
            <a:off x="6667894" y="685800"/>
            <a:ext cx="167933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del A-c</a:t>
            </a:r>
          </a:p>
        </p:txBody>
      </p:sp>
    </p:spTree>
    <p:extLst>
      <p:ext uri="{BB962C8B-B14F-4D97-AF65-F5344CB8AC3E}">
        <p14:creationId xmlns:p14="http://schemas.microsoft.com/office/powerpoint/2010/main" val="392235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617330" y="4467575"/>
            <a:ext cx="19093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Takeaway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57201" y="1220165"/>
            <a:ext cx="8229600" cy="319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roots were equally close to the unit circle, we saw both first- and second-order behavior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the positive real root was closest to the unit circle, the first-order behavior dominated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barely see any evidence of a second-order factor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complex roots are closer to the unit circle, second-order behavior dominates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barely see any evidence of a first-order factor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914400" y="5009924"/>
            <a:ext cx="7315200" cy="120032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Roots closest to the unit circle dominate the behavior of autocorrelation functions, realizations, and spectral densitie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9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build="p" bldLvl="2"/>
      <p:bldP spid="10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355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80FCC-A9BA-BE45-A94A-78F80B05E7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CAF2619-E712-AA42-9075-620CB6DAC80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R(1) and AR(2)</a:t>
            </a:r>
          </a:p>
        </p:txBody>
      </p:sp>
    </p:spTree>
    <p:extLst>
      <p:ext uri="{BB962C8B-B14F-4D97-AF65-F5344CB8AC3E}">
        <p14:creationId xmlns:p14="http://schemas.microsoft.com/office/powerpoint/2010/main" val="3916718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457200" y="1263723"/>
            <a:ext cx="82296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re wandering or oscillating depending on whether the root of the characteristic equation is positive or negative, respectively. 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457200" y="2795376"/>
            <a:ext cx="82296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utocorrelation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re damped exponentials or damped oscillating exponentials depending on whether the root of the characteristic equation is positive or negative, respectively. 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4727138"/>
            <a:ext cx="82296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Spectral densitie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ave a peak at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or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5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epending on whether the root of the characteristic equation is positive or negative, respectively. 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R(1) Models: Review</a:t>
            </a:r>
          </a:p>
        </p:txBody>
      </p:sp>
    </p:spTree>
    <p:extLst>
      <p:ext uri="{BB962C8B-B14F-4D97-AF65-F5344CB8AC3E}">
        <p14:creationId xmlns:p14="http://schemas.microsoft.com/office/powerpoint/2010/main" val="185709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07</TotalTime>
  <Words>3629</Words>
  <Application>Microsoft Office PowerPoint</Application>
  <PresentationFormat>On-screen Show (4:3)</PresentationFormat>
  <Paragraphs>512</Paragraphs>
  <Slides>102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2</vt:i4>
      </vt:variant>
    </vt:vector>
  </HeadingPairs>
  <TitlesOfParts>
    <vt:vector size="109" baseType="lpstr">
      <vt:lpstr>Arial</vt:lpstr>
      <vt:lpstr>Calibri</vt:lpstr>
      <vt:lpstr>Courier New</vt:lpstr>
      <vt:lpstr>Symbol</vt:lpstr>
      <vt:lpstr>Times New Roman</vt:lpstr>
      <vt:lpstr>1_Body Slides</vt:lpstr>
      <vt:lpstr>Equation</vt:lpstr>
      <vt:lpstr>Review</vt:lpstr>
      <vt:lpstr>PowerPoint Presentation</vt:lpstr>
      <vt:lpstr>PowerPoint Presentation</vt:lpstr>
      <vt:lpstr>Autoregressive Model of Order (Lag) 2</vt:lpstr>
      <vt:lpstr>Autoregressive Model of Order 2: AR(2)</vt:lpstr>
      <vt:lpstr>PowerPoint Presentation</vt:lpstr>
      <vt:lpstr>AR(2) | Stationarity</vt:lpstr>
      <vt:lpstr>Facts about Stationary AR(2)  Processes</vt:lpstr>
      <vt:lpstr>PowerPoint Presentation</vt:lpstr>
      <vt:lpstr>AR(2) | Zero Mean Form</vt:lpstr>
      <vt:lpstr>AR(2) Processes: Zero Mean Form</vt:lpstr>
      <vt:lpstr>PowerPoint Presentation</vt:lpstr>
      <vt:lpstr>AR(2) | Backshift Operator</vt:lpstr>
      <vt:lpstr>AR(2): Backshift Operator Notation</vt:lpstr>
      <vt:lpstr>PowerPoint Presentation</vt:lpstr>
      <vt:lpstr>AR(2) | Characteristic Equation and Stationarity</vt:lpstr>
      <vt:lpstr>AR(2) Characteristic Equation and Stationarity</vt:lpstr>
      <vt:lpstr>AR(2) Key Result about Stationarity</vt:lpstr>
      <vt:lpstr>AR(2) Characteristic Polynomial  and Equation</vt:lpstr>
      <vt:lpstr>PowerPoint Presentation</vt:lpstr>
      <vt:lpstr>AR(2) | Real Roots </vt:lpstr>
      <vt:lpstr>AR(2) Key Result about Stationarity</vt:lpstr>
      <vt:lpstr>Are These AR(2) Models Stationary?</vt:lpstr>
      <vt:lpstr>Are These AR(2) Models Stationary?</vt:lpstr>
      <vt:lpstr>PowerPoint Presentation</vt:lpstr>
      <vt:lpstr>AR(2) | Imaginary Roots</vt:lpstr>
      <vt:lpstr>PowerPoint Presentation</vt:lpstr>
      <vt:lpstr>PowerPoint Presentation</vt:lpstr>
      <vt:lpstr>AR(2) | Example with Imaginary Roots</vt:lpstr>
      <vt:lpstr>Are These AR(2) Models Stationary?</vt:lpstr>
      <vt:lpstr>PowerPoint Presentation</vt:lpstr>
      <vt:lpstr>AR(2) | Two Real Roots</vt:lpstr>
      <vt:lpstr>Case 1: Characteristic Equation for AR(2) Model Has Two Real Roots</vt:lpstr>
      <vt:lpstr>PowerPoint Presentation</vt:lpstr>
      <vt:lpstr>PowerPoint Presentation</vt:lpstr>
      <vt:lpstr>Returning to Stationary AR(2) Model with Two Real Roots (One Positive and One Negative)</vt:lpstr>
      <vt:lpstr>Stationary AR(2) Model with Two Positive Real Roots</vt:lpstr>
      <vt:lpstr>PowerPoint Presentation</vt:lpstr>
      <vt:lpstr>AR(2) | tswge</vt:lpstr>
      <vt:lpstr>Stationary AR(2) Model with Two Negative Real Roots</vt:lpstr>
      <vt:lpstr>PowerPoint Presentation</vt:lpstr>
      <vt:lpstr>AR(2) | Complex Conjugate Roots</vt:lpstr>
      <vt:lpstr>Case 2: Stationary AR(2) Model with a Pair of Complex Conjugate Roots</vt:lpstr>
      <vt:lpstr>Stationary AR(2) Model with a Pair of Complex Conjugate Roots</vt:lpstr>
      <vt:lpstr>Stationary AR(2) Model with a Pair of Complex Conjugate Roots</vt:lpstr>
      <vt:lpstr>Stationary AR(2) Model with a Pair of Complex Conjugate Roots</vt:lpstr>
      <vt:lpstr>Stationary AR(2) Model with a Pair of Complex Conjugate Roots</vt:lpstr>
      <vt:lpstr>PowerPoint Presentation</vt:lpstr>
      <vt:lpstr>AR(2) | Example</vt:lpstr>
      <vt:lpstr>Canadian Lynx Data</vt:lpstr>
      <vt:lpstr>Lynx Data</vt:lpstr>
      <vt:lpstr>Lynx Data</vt:lpstr>
      <vt:lpstr>PowerPoint Presentation</vt:lpstr>
      <vt:lpstr>AR(p) |  Properties and Characteristic Equation</vt:lpstr>
      <vt:lpstr>Autoregressive Model of Order p:  AR(p)</vt:lpstr>
      <vt:lpstr>Autoregressive Model of Order p:  AR(p)</vt:lpstr>
      <vt:lpstr>PowerPoint Presentation</vt:lpstr>
      <vt:lpstr>AR(p) | Key Result about the Characteristic Equation</vt:lpstr>
      <vt:lpstr>Key Result for AR(p)</vt:lpstr>
      <vt:lpstr>PowerPoint Presentation</vt:lpstr>
      <vt:lpstr>That’s Really a Tough Assignment</vt:lpstr>
      <vt:lpstr>PowerPoint Presentation</vt:lpstr>
      <vt:lpstr>PowerPoint Presentation</vt:lpstr>
      <vt:lpstr>PowerPoint Presentation</vt:lpstr>
      <vt:lpstr>PowerPoint Presentation</vt:lpstr>
      <vt:lpstr>AR(p) | Factor Tables</vt:lpstr>
      <vt:lpstr> Key Concept</vt:lpstr>
      <vt:lpstr> Key Concept</vt:lpstr>
      <vt:lpstr>Factor Table</vt:lpstr>
      <vt:lpstr>Factor Tab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(p) | Factor Table in tswge</vt:lpstr>
      <vt:lpstr>Factor Tables in tswge</vt:lpstr>
      <vt:lpstr>PowerPoint Presentation</vt:lpstr>
      <vt:lpstr>AR(p) | Examples</vt:lpstr>
      <vt:lpstr>PowerPoint Presentation</vt:lpstr>
      <vt:lpstr>PowerPoint Presentation</vt:lpstr>
      <vt:lpstr>Consider the Following AR(p) Models</vt:lpstr>
      <vt:lpstr>PowerPoint Presentation</vt:lpstr>
      <vt:lpstr>Consider the Following AR(p) Models</vt:lpstr>
      <vt:lpstr>PowerPoint Presentation</vt:lpstr>
      <vt:lpstr>Consider the Following AR(p) Models</vt:lpstr>
      <vt:lpstr>PowerPoint Presentation</vt:lpstr>
      <vt:lpstr>AR(p) |  Roots and Dominant Behavior</vt:lpstr>
      <vt:lpstr>Key Fact</vt:lpstr>
      <vt:lpstr>PowerPoint Presentation</vt:lpstr>
      <vt:lpstr>PowerPoint Presentation</vt:lpstr>
      <vt:lpstr>PowerPoint Presentation</vt:lpstr>
      <vt:lpstr>Notes</vt:lpstr>
      <vt:lpstr>PowerPoint Presentation</vt:lpstr>
      <vt:lpstr>Review</vt:lpstr>
      <vt:lpstr>AR(1) Models: Review</vt:lpstr>
      <vt:lpstr>AR(2) Models: Review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Chris Ailes</cp:lastModifiedBy>
  <cp:revision>324</cp:revision>
  <dcterms:created xsi:type="dcterms:W3CDTF">2016-03-21T14:12:59Z</dcterms:created>
  <dcterms:modified xsi:type="dcterms:W3CDTF">2019-01-29T21:50:36Z</dcterms:modified>
  <cp:category/>
</cp:coreProperties>
</file>